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EEF924" w14:textId="67E0E687" w:rsidR="00350BCD" w:rsidRDefault="005F3D52" w:rsidP="00C8604C">
      <w:pPr>
        <w:pStyle w:val="ListParagraph"/>
        <w:ind w:left="0"/>
        <w:rPr>
          <w:rFonts w:ascii="Arial" w:hAnsi="Arial" w:cs="Arial"/>
          <w:b/>
          <w:sz w:val="28"/>
          <w:szCs w:val="28"/>
          <w:lang w:val="en-GB"/>
        </w:rPr>
      </w:pPr>
      <w:r w:rsidRPr="006353FB">
        <w:rPr>
          <w:rFonts w:ascii="Arial" w:hAnsi="Arial" w:cs="Arial"/>
          <w:b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57728" behindDoc="0" locked="0" layoutInCell="1" allowOverlap="1" wp14:anchorId="68EE7E4F" wp14:editId="70F356D4">
                <wp:simplePos x="0" y="0"/>
                <wp:positionH relativeFrom="column">
                  <wp:posOffset>3116275</wp:posOffset>
                </wp:positionH>
                <wp:positionV relativeFrom="paragraph">
                  <wp:posOffset>57277</wp:posOffset>
                </wp:positionV>
                <wp:extent cx="2750820" cy="777240"/>
                <wp:effectExtent l="0" t="0" r="11430" b="2286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0820" cy="777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867BB2" w14:textId="0C54C918" w:rsidR="005F3D52" w:rsidRPr="00B16195" w:rsidRDefault="005F3D52" w:rsidP="005F3D52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B16195">
                              <w:rPr>
                                <w:b/>
                                <w:bCs/>
                                <w:color w:val="FF0000"/>
                              </w:rPr>
                              <w:t xml:space="preserve">Please, upload your answers in Canvas: assignment PC LAB – 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>May</w:t>
                            </w:r>
                            <w:r w:rsidRPr="00B16195">
                              <w:rPr>
                                <w:b/>
                                <w:bCs/>
                                <w:color w:val="FF0000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8EE7E4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45.4pt;margin-top:4.5pt;width:216.6pt;height:61.2pt;z-index:2516577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">
                <v:textbox>
                  <w:txbxContent>
                    <w:p w14:paraId="25867BB2" w14:textId="0C54C918" w:rsidR="005F3D52" w:rsidRPr="00B16195" w:rsidRDefault="005F3D52" w:rsidP="005F3D52">
                      <w:pPr>
                        <w:rPr>
                          <w:b/>
                          <w:bCs/>
                          <w:color w:val="FF0000"/>
                        </w:rPr>
                      </w:pPr>
                      <w:r w:rsidRPr="00B16195">
                        <w:rPr>
                          <w:b/>
                          <w:bCs/>
                          <w:color w:val="FF0000"/>
                        </w:rPr>
                        <w:t xml:space="preserve">Please, upload your answers in Canvas: assignment PC LAB – </w:t>
                      </w:r>
                      <w:r>
                        <w:rPr>
                          <w:b/>
                          <w:bCs/>
                          <w:color w:val="FF0000"/>
                        </w:rPr>
                        <w:t>May</w:t>
                      </w:r>
                      <w:r w:rsidRPr="00B16195">
                        <w:rPr>
                          <w:b/>
                          <w:bCs/>
                          <w:color w:val="FF0000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color w:val="FF0000"/>
                        </w:rPr>
                        <w:t>1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739BC" w:rsidRPr="00F1373C">
        <w:rPr>
          <w:rFonts w:ascii="Times New Roman" w:hAnsi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7DEAE7A" wp14:editId="2E64672E">
                <wp:simplePos x="0" y="0"/>
                <wp:positionH relativeFrom="column">
                  <wp:posOffset>-19050</wp:posOffset>
                </wp:positionH>
                <wp:positionV relativeFrom="paragraph">
                  <wp:posOffset>0</wp:posOffset>
                </wp:positionV>
                <wp:extent cx="2374265" cy="736600"/>
                <wp:effectExtent l="19050" t="19050" r="106680" b="12065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736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50800" dist="50800" dir="2700000" algn="tl" rotWithShape="0">
                            <a:prstClr val="black">
                              <a:alpha val="70000"/>
                            </a:prstClr>
                          </a:outerShdw>
                        </a:effectLst>
                      </wps:spPr>
                      <wps:txbx>
                        <w:txbxContent>
                          <w:p w14:paraId="074255F2" w14:textId="44D18C09" w:rsidR="00F739BC" w:rsidRPr="00C02187" w:rsidRDefault="00F739BC" w:rsidP="00F739BC">
                            <w:r>
                              <w:rPr>
                                <w:lang w:val="nl-NL"/>
                              </w:rPr>
                              <w:t>Name:</w:t>
                            </w:r>
                            <w:r w:rsidR="00C02187">
                              <w:rPr>
                                <w:lang w:val="vi-VN"/>
                              </w:rPr>
                              <w:t xml:space="preserve"> Vu The Doan</w:t>
                            </w:r>
                          </w:p>
                          <w:p w14:paraId="16E7DCE3" w14:textId="77777777" w:rsidR="00F739BC" w:rsidRDefault="00F739BC" w:rsidP="00F739BC">
                            <w:pPr>
                              <w:rPr>
                                <w:lang w:val="nl-NL"/>
                              </w:rPr>
                            </w:pPr>
                          </w:p>
                          <w:p w14:paraId="5811BE3D" w14:textId="15AC09D1" w:rsidR="00F739BC" w:rsidRPr="00A96296" w:rsidRDefault="00F739BC" w:rsidP="00F739BC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Student nr:</w:t>
                            </w:r>
                            <w:r w:rsidR="00C02187">
                              <w:rPr>
                                <w:lang w:val="nl-NL"/>
                              </w:rPr>
                              <w:t xml:space="preserve"> 1291868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DEAE7A" id="_x0000_s1027" type="#_x0000_t202" style="position:absolute;margin-left:-1.5pt;margin-top:0;width:186.95pt;height:58pt;z-index:25165670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">
                <v:stroke endcap="round"/>
                <v:shadow on="t" color="black" opacity="45875f" origin="-.5,-.5" offset=".99781mm,.99781mm"/>
                <v:textbox>
                  <w:txbxContent>
                    <w:p w14:paraId="074255F2" w14:textId="44D18C09" w:rsidR="00F739BC" w:rsidRPr="00C02187" w:rsidRDefault="00F739BC" w:rsidP="00F739BC">
                      <w:r>
                        <w:rPr>
                          <w:lang w:val="nl-NL"/>
                        </w:rPr>
                        <w:t>Name:</w:t>
                      </w:r>
                      <w:r w:rsidR="00C02187">
                        <w:rPr>
                          <w:lang w:val="vi-VN"/>
                        </w:rPr>
                        <w:t xml:space="preserve"> Vu The Doan</w:t>
                      </w:r>
                    </w:p>
                    <w:p w14:paraId="16E7DCE3" w14:textId="77777777" w:rsidR="00F739BC" w:rsidRDefault="00F739BC" w:rsidP="00F739BC">
                      <w:pPr>
                        <w:rPr>
                          <w:lang w:val="nl-NL"/>
                        </w:rPr>
                      </w:pPr>
                    </w:p>
                    <w:p w14:paraId="5811BE3D" w14:textId="15AC09D1" w:rsidR="00F739BC" w:rsidRPr="00A96296" w:rsidRDefault="00F739BC" w:rsidP="00F739BC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Student nr:</w:t>
                      </w:r>
                      <w:r w:rsidR="00C02187">
                        <w:rPr>
                          <w:lang w:val="nl-NL"/>
                        </w:rPr>
                        <w:t xml:space="preserve"> 12918687</w:t>
                      </w:r>
                    </w:p>
                  </w:txbxContent>
                </v:textbox>
              </v:shape>
            </w:pict>
          </mc:Fallback>
        </mc:AlternateContent>
      </w:r>
    </w:p>
    <w:p w14:paraId="62E53FD2" w14:textId="3F7E7FA8" w:rsidR="00350BCD" w:rsidRDefault="00350BCD" w:rsidP="00C8604C">
      <w:pPr>
        <w:pStyle w:val="ListParagraph"/>
        <w:ind w:left="0"/>
        <w:rPr>
          <w:rFonts w:ascii="Arial" w:hAnsi="Arial" w:cs="Arial"/>
          <w:b/>
          <w:sz w:val="28"/>
          <w:szCs w:val="28"/>
          <w:lang w:val="en-GB"/>
        </w:rPr>
      </w:pPr>
    </w:p>
    <w:p w14:paraId="787F3AA0" w14:textId="77777777" w:rsidR="00350BCD" w:rsidRDefault="00350BCD" w:rsidP="00C8604C">
      <w:pPr>
        <w:pStyle w:val="ListParagraph"/>
        <w:ind w:left="0"/>
        <w:rPr>
          <w:rFonts w:ascii="Arial" w:hAnsi="Arial" w:cs="Arial"/>
          <w:b/>
          <w:sz w:val="28"/>
          <w:szCs w:val="28"/>
          <w:lang w:val="en-GB"/>
        </w:rPr>
      </w:pPr>
    </w:p>
    <w:p w14:paraId="17DD483F" w14:textId="77777777" w:rsidR="00350BCD" w:rsidRDefault="00350BCD" w:rsidP="00C8604C">
      <w:pPr>
        <w:pStyle w:val="ListParagraph"/>
        <w:ind w:left="0"/>
        <w:rPr>
          <w:rFonts w:ascii="Arial" w:hAnsi="Arial" w:cs="Arial"/>
          <w:b/>
          <w:sz w:val="28"/>
          <w:szCs w:val="28"/>
          <w:lang w:val="en-GB"/>
        </w:rPr>
      </w:pPr>
    </w:p>
    <w:p w14:paraId="14685100" w14:textId="360B3F99" w:rsidR="00F739BC" w:rsidRDefault="00F739BC" w:rsidP="00C8604C">
      <w:pPr>
        <w:pStyle w:val="ListParagraph"/>
        <w:ind w:left="0"/>
        <w:rPr>
          <w:rFonts w:ascii="Arial" w:hAnsi="Arial" w:cs="Arial"/>
          <w:b/>
          <w:sz w:val="28"/>
          <w:szCs w:val="28"/>
          <w:lang w:val="en-GB"/>
        </w:rPr>
      </w:pPr>
    </w:p>
    <w:p w14:paraId="1E3A3195" w14:textId="3D197347" w:rsidR="00C8604C" w:rsidRPr="000365D0" w:rsidRDefault="003E07EE" w:rsidP="00C8604C">
      <w:pPr>
        <w:pStyle w:val="ListParagraph"/>
        <w:ind w:left="0"/>
        <w:rPr>
          <w:rFonts w:ascii="Arial" w:hAnsi="Arial" w:cs="Arial"/>
          <w:b/>
          <w:sz w:val="28"/>
          <w:szCs w:val="28"/>
          <w:lang w:val="en-GB"/>
        </w:rPr>
      </w:pPr>
      <w:r w:rsidRPr="003E07EE">
        <w:rPr>
          <w:rFonts w:ascii="Arial" w:hAnsi="Arial" w:cs="Arial"/>
          <w:b/>
          <w:sz w:val="28"/>
          <w:szCs w:val="28"/>
          <w:lang w:val="en-GB"/>
        </w:rPr>
        <w:t>PC</w:t>
      </w:r>
      <w:r w:rsidR="00350BCD">
        <w:rPr>
          <w:rFonts w:ascii="Arial" w:hAnsi="Arial" w:cs="Arial"/>
          <w:b/>
          <w:sz w:val="28"/>
          <w:szCs w:val="28"/>
          <w:lang w:val="en-GB"/>
        </w:rPr>
        <w:t>5b</w:t>
      </w:r>
      <w:r w:rsidRPr="003E07EE">
        <w:rPr>
          <w:rFonts w:ascii="Arial" w:hAnsi="Arial" w:cs="Arial"/>
          <w:b/>
          <w:sz w:val="28"/>
          <w:szCs w:val="28"/>
          <w:lang w:val="en-GB"/>
        </w:rPr>
        <w:t xml:space="preserve"> </w:t>
      </w:r>
      <w:r>
        <w:rPr>
          <w:rFonts w:ascii="Arial" w:hAnsi="Arial" w:cs="Arial"/>
          <w:b/>
          <w:sz w:val="28"/>
          <w:szCs w:val="28"/>
          <w:lang w:val="en-GB"/>
        </w:rPr>
        <w:t>–</w:t>
      </w:r>
      <w:r w:rsidRPr="003E07EE">
        <w:rPr>
          <w:rFonts w:ascii="Arial" w:hAnsi="Arial" w:cs="Arial"/>
          <w:b/>
          <w:sz w:val="28"/>
          <w:szCs w:val="28"/>
          <w:lang w:val="en-GB"/>
        </w:rPr>
        <w:t xml:space="preserve"> </w:t>
      </w:r>
      <w:r>
        <w:rPr>
          <w:rFonts w:ascii="Arial" w:hAnsi="Arial" w:cs="Arial"/>
          <w:b/>
          <w:sz w:val="28"/>
          <w:szCs w:val="28"/>
          <w:lang w:val="en-GB"/>
        </w:rPr>
        <w:t>Numerical Integration</w:t>
      </w:r>
    </w:p>
    <w:p w14:paraId="268C7651" w14:textId="5FA56A03" w:rsidR="002D7B32" w:rsidRPr="000365D0" w:rsidRDefault="002D7B32" w:rsidP="00C8604C">
      <w:pPr>
        <w:rPr>
          <w:rFonts w:ascii="Times New Roman" w:hAnsi="Times New Roman"/>
          <w:lang w:val="en-GB"/>
        </w:rPr>
      </w:pPr>
    </w:p>
    <w:p w14:paraId="75A3D977" w14:textId="4B2807BD" w:rsidR="002A4AA5" w:rsidRPr="000365D0" w:rsidRDefault="00C8604C" w:rsidP="00AC6C6D">
      <w:pPr>
        <w:ind w:hanging="567"/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b/>
          <w:lang w:val="en-GB"/>
        </w:rPr>
        <w:t>1.</w:t>
      </w:r>
      <w:r w:rsidRPr="000365D0">
        <w:rPr>
          <w:rFonts w:ascii="Times New Roman" w:hAnsi="Times New Roman"/>
          <w:lang w:val="en-GB"/>
        </w:rPr>
        <w:tab/>
      </w:r>
      <w:r w:rsidR="00AC6C6D" w:rsidRPr="000365D0">
        <w:rPr>
          <w:rFonts w:ascii="Times New Roman" w:hAnsi="Times New Roman"/>
          <w:lang w:val="en-GB"/>
        </w:rPr>
        <w:t xml:space="preserve">In </w:t>
      </w:r>
      <w:r w:rsidR="00A0756C" w:rsidRPr="000365D0">
        <w:rPr>
          <w:rFonts w:ascii="Times New Roman" w:hAnsi="Times New Roman"/>
          <w:lang w:val="en-GB"/>
        </w:rPr>
        <w:t>this question, you are going to investigate the Trapezium rule for integration</w:t>
      </w:r>
      <w:r w:rsidR="00AC6C6D" w:rsidRPr="000365D0">
        <w:rPr>
          <w:rFonts w:ascii="Times New Roman" w:hAnsi="Times New Roman"/>
          <w:lang w:val="en-GB"/>
        </w:rPr>
        <w:t xml:space="preserve">. </w:t>
      </w:r>
      <w:r w:rsidR="00A0756C" w:rsidRPr="000365D0">
        <w:rPr>
          <w:rFonts w:ascii="Times New Roman" w:hAnsi="Times New Roman"/>
          <w:lang w:val="en-GB"/>
        </w:rPr>
        <w:t xml:space="preserve">The idea is to divide the </w:t>
      </w:r>
      <w:r w:rsidR="00AC6C6D" w:rsidRPr="000365D0">
        <w:rPr>
          <w:rFonts w:ascii="Times New Roman" w:hAnsi="Times New Roman"/>
          <w:lang w:val="en-GB"/>
        </w:rPr>
        <w:t xml:space="preserve">interval </w:t>
      </w:r>
      <w:r w:rsidR="00AC6C6D" w:rsidRPr="000365D0">
        <w:rPr>
          <w:rFonts w:ascii="Times New Roman" w:hAnsi="Times New Roman"/>
          <w:position w:val="-10"/>
          <w:lang w:val="en-GB"/>
        </w:rPr>
        <w:object w:dxaOrig="560" w:dyaOrig="320" w14:anchorId="339318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pt;height:16.2pt" o:ole="">
            <v:imagedata r:id="rId6" o:title=""/>
          </v:shape>
          <o:OLEObject Type="Embed" ProgID="Equation.DSMT4" ShapeID="_x0000_i1025" DrawAspect="Content" ObjectID="_1682166537" r:id="rId7"/>
        </w:object>
      </w:r>
      <w:r w:rsidR="00AC6C6D" w:rsidRPr="000365D0">
        <w:rPr>
          <w:rFonts w:ascii="Times New Roman" w:hAnsi="Times New Roman"/>
          <w:lang w:val="en-GB"/>
        </w:rPr>
        <w:t xml:space="preserve"> </w:t>
      </w:r>
      <w:r w:rsidR="00A0756C" w:rsidRPr="000365D0">
        <w:rPr>
          <w:rFonts w:ascii="Times New Roman" w:hAnsi="Times New Roman"/>
          <w:lang w:val="en-GB"/>
        </w:rPr>
        <w:t xml:space="preserve">into </w:t>
      </w:r>
      <w:r w:rsidR="00AC6C6D" w:rsidRPr="000365D0">
        <w:rPr>
          <w:rFonts w:ascii="Times New Roman" w:hAnsi="Times New Roman"/>
          <w:i/>
          <w:lang w:val="en-GB"/>
        </w:rPr>
        <w:t>N</w:t>
      </w:r>
      <w:r w:rsidR="00AC6C6D" w:rsidRPr="000365D0">
        <w:rPr>
          <w:rFonts w:ascii="Times New Roman" w:hAnsi="Times New Roman"/>
          <w:lang w:val="en-GB"/>
        </w:rPr>
        <w:t xml:space="preserve"> </w:t>
      </w:r>
      <w:r w:rsidR="00A0756C" w:rsidRPr="000365D0">
        <w:rPr>
          <w:rFonts w:ascii="Times New Roman" w:hAnsi="Times New Roman"/>
          <w:lang w:val="en-GB"/>
        </w:rPr>
        <w:t>subintervals each with a length of</w:t>
      </w:r>
      <w:r w:rsidR="00AC6C6D" w:rsidRPr="000365D0">
        <w:rPr>
          <w:rFonts w:ascii="Times New Roman" w:hAnsi="Times New Roman"/>
          <w:lang w:val="en-GB"/>
        </w:rPr>
        <w:t xml:space="preserve"> </w:t>
      </w:r>
      <w:r w:rsidR="00AC6C6D" w:rsidRPr="000365D0">
        <w:rPr>
          <w:rFonts w:ascii="Times New Roman" w:hAnsi="Times New Roman"/>
          <w:position w:val="-10"/>
          <w:lang w:val="en-GB"/>
        </w:rPr>
        <w:object w:dxaOrig="1460" w:dyaOrig="320" w14:anchorId="2D2AC0BF">
          <v:shape id="_x0000_i1026" type="#_x0000_t75" style="width:73.2pt;height:16.2pt" o:ole="">
            <v:imagedata r:id="rId8" o:title=""/>
          </v:shape>
          <o:OLEObject Type="Embed" ProgID="Equation.DSMT4" ShapeID="_x0000_i1026" DrawAspect="Content" ObjectID="_1682166538" r:id="rId9"/>
        </w:object>
      </w:r>
      <w:r w:rsidR="00AC6C6D" w:rsidRPr="000365D0">
        <w:rPr>
          <w:rFonts w:ascii="Times New Roman" w:hAnsi="Times New Roman"/>
          <w:lang w:val="en-GB"/>
        </w:rPr>
        <w:t xml:space="preserve">  </w:t>
      </w:r>
      <w:r w:rsidR="00A0756C" w:rsidRPr="000365D0">
        <w:rPr>
          <w:rFonts w:ascii="Times New Roman" w:hAnsi="Times New Roman"/>
          <w:lang w:val="en-GB"/>
        </w:rPr>
        <w:t xml:space="preserve">For each subinterval, the function is approximated by linear </w:t>
      </w:r>
      <w:r w:rsidR="000365D0" w:rsidRPr="000365D0">
        <w:rPr>
          <w:rFonts w:ascii="Times New Roman" w:hAnsi="Times New Roman"/>
          <w:lang w:val="en-GB"/>
        </w:rPr>
        <w:t>interpolation</w:t>
      </w:r>
      <w:r w:rsidR="00AC6C6D" w:rsidRPr="000365D0">
        <w:rPr>
          <w:rFonts w:ascii="Times New Roman" w:hAnsi="Times New Roman"/>
          <w:lang w:val="en-GB"/>
        </w:rPr>
        <w:t xml:space="preserve">. </w:t>
      </w:r>
      <w:r w:rsidR="00A0756C" w:rsidRPr="000365D0">
        <w:rPr>
          <w:rFonts w:ascii="Times New Roman" w:hAnsi="Times New Roman"/>
          <w:lang w:val="en-GB"/>
        </w:rPr>
        <w:t xml:space="preserve">The more subintervals are used, the </w:t>
      </w:r>
      <w:r w:rsidR="00B37D48">
        <w:rPr>
          <w:rFonts w:ascii="Times New Roman" w:hAnsi="Times New Roman"/>
          <w:lang w:val="en-GB"/>
        </w:rPr>
        <w:t xml:space="preserve">more accurate </w:t>
      </w:r>
      <w:r w:rsidR="00A0756C" w:rsidRPr="000365D0">
        <w:rPr>
          <w:rFonts w:ascii="Times New Roman" w:hAnsi="Times New Roman"/>
          <w:lang w:val="en-GB"/>
        </w:rPr>
        <w:t xml:space="preserve">the </w:t>
      </w:r>
      <w:r w:rsidR="000365D0" w:rsidRPr="000365D0">
        <w:rPr>
          <w:rFonts w:ascii="Times New Roman" w:hAnsi="Times New Roman"/>
          <w:lang w:val="en-GB"/>
        </w:rPr>
        <w:t>a</w:t>
      </w:r>
      <w:r w:rsidR="00A0756C" w:rsidRPr="000365D0">
        <w:rPr>
          <w:rFonts w:ascii="Times New Roman" w:hAnsi="Times New Roman"/>
          <w:lang w:val="en-GB"/>
        </w:rPr>
        <w:t xml:space="preserve">rea </w:t>
      </w:r>
      <w:r w:rsidR="000365D0" w:rsidRPr="000365D0">
        <w:rPr>
          <w:rFonts w:ascii="Times New Roman" w:hAnsi="Times New Roman"/>
          <w:lang w:val="en-GB"/>
        </w:rPr>
        <w:t>i</w:t>
      </w:r>
      <w:r w:rsidR="00A0756C" w:rsidRPr="000365D0">
        <w:rPr>
          <w:rFonts w:ascii="Times New Roman" w:hAnsi="Times New Roman"/>
          <w:lang w:val="en-GB"/>
        </w:rPr>
        <w:t>s approximated</w:t>
      </w:r>
      <w:r w:rsidR="00AC6C6D" w:rsidRPr="000365D0">
        <w:rPr>
          <w:rFonts w:ascii="Times New Roman" w:hAnsi="Times New Roman"/>
          <w:lang w:val="en-GB"/>
        </w:rPr>
        <w:t>.</w:t>
      </w:r>
      <w:r w:rsidR="00D45471">
        <w:rPr>
          <w:rFonts w:ascii="Times New Roman" w:hAnsi="Times New Roman"/>
          <w:lang w:val="en-GB"/>
        </w:rPr>
        <w:t xml:space="preserve"> </w:t>
      </w:r>
    </w:p>
    <w:p w14:paraId="29DA947B" w14:textId="77777777" w:rsidR="00AC6C6D" w:rsidRPr="000365D0" w:rsidRDefault="00A0756C" w:rsidP="00AC6C6D">
      <w:pPr>
        <w:ind w:hanging="567"/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lang w:val="en-GB"/>
        </w:rPr>
        <w:t>a.</w:t>
      </w:r>
      <w:r w:rsidRPr="000365D0">
        <w:rPr>
          <w:rFonts w:ascii="Times New Roman" w:hAnsi="Times New Roman"/>
          <w:lang w:val="en-GB"/>
        </w:rPr>
        <w:tab/>
        <w:t xml:space="preserve">First, we consider the </w:t>
      </w:r>
      <w:r w:rsidR="00AC6C6D" w:rsidRPr="000365D0">
        <w:rPr>
          <w:rFonts w:ascii="Times New Roman" w:hAnsi="Times New Roman"/>
          <w:lang w:val="en-GB"/>
        </w:rPr>
        <w:t xml:space="preserve">integral </w:t>
      </w:r>
      <w:r w:rsidR="00D76CDA" w:rsidRPr="000365D0">
        <w:rPr>
          <w:rFonts w:ascii="Times New Roman" w:hAnsi="Times New Roman"/>
          <w:position w:val="-20"/>
          <w:lang w:val="en-GB"/>
        </w:rPr>
        <w:object w:dxaOrig="1480" w:dyaOrig="560" w14:anchorId="5C311E2D">
          <v:shape id="_x0000_i1027" type="#_x0000_t75" style="width:73.8pt;height:27.6pt" o:ole="">
            <v:imagedata r:id="rId10" o:title=""/>
          </v:shape>
          <o:OLEObject Type="Embed" ProgID="Equation.DSMT4" ShapeID="_x0000_i1027" DrawAspect="Content" ObjectID="_1682166539" r:id="rId11"/>
        </w:object>
      </w:r>
      <w:r w:rsidR="00AC6C6D" w:rsidRPr="000365D0">
        <w:rPr>
          <w:rFonts w:ascii="Times New Roman" w:hAnsi="Times New Roman"/>
          <w:lang w:val="en-GB"/>
        </w:rPr>
        <w:t xml:space="preserve"> </w:t>
      </w:r>
      <w:r w:rsidRPr="000365D0">
        <w:rPr>
          <w:rFonts w:ascii="Times New Roman" w:hAnsi="Times New Roman"/>
          <w:lang w:val="en-GB"/>
        </w:rPr>
        <w:t xml:space="preserve">Below, the situation is shown by splitting the </w:t>
      </w:r>
      <w:r w:rsidR="00AC6C6D" w:rsidRPr="000365D0">
        <w:rPr>
          <w:rFonts w:ascii="Times New Roman" w:hAnsi="Times New Roman"/>
          <w:lang w:val="en-GB"/>
        </w:rPr>
        <w:t xml:space="preserve">interval (0,1) </w:t>
      </w:r>
      <w:r w:rsidRPr="000365D0">
        <w:rPr>
          <w:rFonts w:ascii="Times New Roman" w:hAnsi="Times New Roman"/>
          <w:lang w:val="en-GB"/>
        </w:rPr>
        <w:t xml:space="preserve">into 2 subintervals each with a length of </w:t>
      </w:r>
      <w:r w:rsidR="00AC6C6D" w:rsidRPr="000365D0">
        <w:rPr>
          <w:rFonts w:ascii="Times New Roman" w:hAnsi="Times New Roman"/>
          <w:lang w:val="en-GB"/>
        </w:rPr>
        <w:t>0.5.</w:t>
      </w:r>
    </w:p>
    <w:p w14:paraId="417EFC0A" w14:textId="77777777" w:rsidR="002A4AA5" w:rsidRPr="000365D0" w:rsidRDefault="00AC6C6D" w:rsidP="002A4AA5">
      <w:pPr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noProof/>
          <w:lang w:eastAsia="ja-JP"/>
        </w:rPr>
        <w:drawing>
          <wp:inline distT="0" distB="0" distL="0" distR="0" wp14:anchorId="635F866D" wp14:editId="62B4FAE2">
            <wp:extent cx="2597150" cy="194786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150" cy="1947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97DECE" w14:textId="6A9B9408" w:rsidR="00AC6C6D" w:rsidRPr="000365D0" w:rsidRDefault="00A0756C" w:rsidP="002A4AA5">
      <w:pPr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lang w:val="en-GB"/>
        </w:rPr>
        <w:t>Write an</w:t>
      </w:r>
      <w:r w:rsidR="00AC6C6D" w:rsidRPr="000365D0">
        <w:rPr>
          <w:rFonts w:ascii="Times New Roman" w:hAnsi="Times New Roman"/>
          <w:lang w:val="en-GB"/>
        </w:rPr>
        <w:t xml:space="preserve"> </w:t>
      </w:r>
      <w:r w:rsidR="003E07EE">
        <w:rPr>
          <w:rFonts w:ascii="Times New Roman" w:hAnsi="Times New Roman"/>
          <w:lang w:val="en-GB"/>
        </w:rPr>
        <w:t>R</w:t>
      </w:r>
      <w:r w:rsidR="00AC6C6D" w:rsidRPr="000365D0">
        <w:rPr>
          <w:rFonts w:ascii="Times New Roman" w:hAnsi="Times New Roman"/>
          <w:lang w:val="en-GB"/>
        </w:rPr>
        <w:t xml:space="preserve">-script </w:t>
      </w:r>
      <w:r w:rsidRPr="000365D0">
        <w:rPr>
          <w:rFonts w:ascii="Times New Roman" w:hAnsi="Times New Roman"/>
          <w:lang w:val="en-GB"/>
        </w:rPr>
        <w:t>that generates the output</w:t>
      </w:r>
      <w:r w:rsidR="004B69D4" w:rsidRPr="000365D0">
        <w:rPr>
          <w:rFonts w:ascii="Times New Roman" w:hAnsi="Times New Roman"/>
          <w:lang w:val="en-GB"/>
        </w:rPr>
        <w:t>:</w:t>
      </w:r>
    </w:p>
    <w:p w14:paraId="404B5024" w14:textId="77777777" w:rsidR="00AC6C6D" w:rsidRPr="0084767C" w:rsidRDefault="00AC6C6D" w:rsidP="002A4AA5">
      <w:pPr>
        <w:rPr>
          <w:rFonts w:ascii="Times New Roman" w:hAnsi="Times New Roman"/>
          <w:sz w:val="16"/>
          <w:szCs w:val="16"/>
          <w:lang w:val="en-GB"/>
        </w:rPr>
      </w:pPr>
    </w:p>
    <w:p w14:paraId="244E3D9C" w14:textId="77777777" w:rsidR="00D821AA" w:rsidRPr="00D821AA" w:rsidRDefault="00D821AA" w:rsidP="00D821AA">
      <w:pPr>
        <w:rPr>
          <w:rStyle w:val="MATLAB"/>
          <w:lang w:val="en-GB"/>
        </w:rPr>
      </w:pPr>
      <w:r w:rsidRPr="00D821AA">
        <w:rPr>
          <w:rStyle w:val="MATLAB"/>
          <w:lang w:val="en-GB"/>
        </w:rPr>
        <w:t xml:space="preserve">                      Area           Area</w:t>
      </w:r>
    </w:p>
    <w:p w14:paraId="689E5CEA" w14:textId="77777777" w:rsidR="00D821AA" w:rsidRPr="00D821AA" w:rsidRDefault="00D821AA" w:rsidP="00D821AA">
      <w:pPr>
        <w:rPr>
          <w:rStyle w:val="MATLAB"/>
          <w:lang w:val="en-GB"/>
        </w:rPr>
      </w:pPr>
      <w:r w:rsidRPr="00D821AA">
        <w:rPr>
          <w:rStyle w:val="MATLAB"/>
          <w:lang w:val="en-GB"/>
        </w:rPr>
        <w:t>Interval:             Exact:         Approximation:     Error:</w:t>
      </w:r>
    </w:p>
    <w:p w14:paraId="1E5F75A5" w14:textId="77777777" w:rsidR="00D821AA" w:rsidRPr="00D821AA" w:rsidRDefault="00D821AA" w:rsidP="00D821AA">
      <w:pPr>
        <w:rPr>
          <w:rStyle w:val="MATLAB"/>
          <w:lang w:val="en-GB"/>
        </w:rPr>
      </w:pPr>
      <w:r w:rsidRPr="00D821AA">
        <w:rPr>
          <w:rStyle w:val="MATLAB"/>
          <w:lang w:val="en-GB"/>
        </w:rPr>
        <w:t>==============================================================</w:t>
      </w:r>
    </w:p>
    <w:p w14:paraId="4F30FF5A" w14:textId="77777777" w:rsidR="00D821AA" w:rsidRPr="00D821AA" w:rsidRDefault="00D821AA" w:rsidP="00D821AA">
      <w:pPr>
        <w:rPr>
          <w:rStyle w:val="MATLAB"/>
          <w:lang w:val="en-GB"/>
        </w:rPr>
      </w:pPr>
      <w:r w:rsidRPr="00D821AA">
        <w:rPr>
          <w:rStyle w:val="MATLAB"/>
          <w:lang w:val="en-GB"/>
        </w:rPr>
        <w:t>(1): ( 0.00,0.50)     0.39062500     0.40625000    -0.01562500</w:t>
      </w:r>
    </w:p>
    <w:p w14:paraId="25C0F351" w14:textId="77777777" w:rsidR="00D821AA" w:rsidRPr="00D821AA" w:rsidRDefault="00D821AA" w:rsidP="00D821AA">
      <w:pPr>
        <w:rPr>
          <w:rStyle w:val="MATLAB"/>
          <w:lang w:val="en-GB"/>
        </w:rPr>
      </w:pPr>
      <w:r w:rsidRPr="00D821AA">
        <w:rPr>
          <w:rStyle w:val="MATLAB"/>
          <w:lang w:val="en-GB"/>
        </w:rPr>
        <w:t>(2): ( 0.50,1.00)     0.35937500     0.40625000    -0.04687500</w:t>
      </w:r>
    </w:p>
    <w:p w14:paraId="7643392C" w14:textId="77777777" w:rsidR="00D821AA" w:rsidRPr="00D821AA" w:rsidRDefault="00D821AA" w:rsidP="00D821AA">
      <w:pPr>
        <w:rPr>
          <w:rStyle w:val="MATLAB"/>
          <w:lang w:val="en-GB"/>
        </w:rPr>
      </w:pPr>
      <w:r w:rsidRPr="00D821AA">
        <w:rPr>
          <w:rStyle w:val="MATLAB"/>
          <w:lang w:val="en-GB"/>
        </w:rPr>
        <w:t>==============================================================</w:t>
      </w:r>
    </w:p>
    <w:p w14:paraId="0BF54985" w14:textId="77777777" w:rsidR="00D821AA" w:rsidRPr="00D821AA" w:rsidRDefault="00D821AA" w:rsidP="00D821AA">
      <w:pPr>
        <w:rPr>
          <w:rStyle w:val="MATLAB"/>
          <w:lang w:val="en-GB"/>
        </w:rPr>
      </w:pPr>
      <w:r>
        <w:rPr>
          <w:rStyle w:val="MATLAB"/>
          <w:lang w:val="en-GB"/>
        </w:rPr>
        <w:t>Tot</w:t>
      </w:r>
      <w:r w:rsidRPr="00D821AA">
        <w:rPr>
          <w:rStyle w:val="MATLAB"/>
          <w:lang w:val="en-GB"/>
        </w:rPr>
        <w:t>al:</w:t>
      </w:r>
      <w:r>
        <w:rPr>
          <w:rStyle w:val="MATLAB"/>
          <w:lang w:val="en-GB"/>
        </w:rPr>
        <w:t xml:space="preserve"> </w:t>
      </w:r>
      <w:r w:rsidRPr="00D821AA">
        <w:rPr>
          <w:rStyle w:val="MATLAB"/>
          <w:lang w:val="en-GB"/>
        </w:rPr>
        <w:t xml:space="preserve">               0.75000000     0.81250000    -0.06250000</w:t>
      </w:r>
    </w:p>
    <w:p w14:paraId="5C122298" w14:textId="59B0FBE1" w:rsidR="00AC6C6D" w:rsidRPr="000365D0" w:rsidRDefault="00D821AA" w:rsidP="00D821AA">
      <w:pPr>
        <w:rPr>
          <w:rStyle w:val="MATLAB"/>
          <w:lang w:val="en-GB"/>
        </w:rPr>
      </w:pPr>
      <w:r w:rsidRPr="00D821AA">
        <w:rPr>
          <w:rStyle w:val="MATLAB"/>
          <w:lang w:val="en-GB"/>
        </w:rPr>
        <w:t>Check: h/2*sum(w.*f)=0.81250000</w:t>
      </w:r>
    </w:p>
    <w:p w14:paraId="3EC612A9" w14:textId="77777777" w:rsidR="00310198" w:rsidRPr="000365D0" w:rsidRDefault="00310198" w:rsidP="00310198">
      <w:pPr>
        <w:rPr>
          <w:rFonts w:ascii="Times New Roman" w:hAnsi="Times New Roman"/>
          <w:lang w:val="en-GB"/>
        </w:rPr>
      </w:pPr>
    </w:p>
    <w:p w14:paraId="4FC6B762" w14:textId="77777777" w:rsidR="00AC6C6D" w:rsidRPr="000365D0" w:rsidRDefault="00AC6C6D" w:rsidP="00AC6C6D">
      <w:pPr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lang w:val="en-GB"/>
        </w:rPr>
        <w:t>Hints:</w:t>
      </w:r>
    </w:p>
    <w:p w14:paraId="15760A37" w14:textId="5BA7DE9A" w:rsidR="00AC6C6D" w:rsidRPr="000365D0" w:rsidRDefault="00A0756C" w:rsidP="00487C19">
      <w:pPr>
        <w:pStyle w:val="ListParagraph"/>
        <w:numPr>
          <w:ilvl w:val="0"/>
          <w:numId w:val="11"/>
        </w:numPr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lang w:val="en-GB"/>
        </w:rPr>
        <w:t xml:space="preserve">Use the </w:t>
      </w:r>
      <w:r w:rsidR="003E07EE">
        <w:rPr>
          <w:rFonts w:ascii="Times New Roman" w:hAnsi="Times New Roman"/>
          <w:lang w:val="en-GB"/>
        </w:rPr>
        <w:t>R</w:t>
      </w:r>
      <w:r w:rsidR="00487C19" w:rsidRPr="000365D0">
        <w:rPr>
          <w:rFonts w:ascii="Times New Roman" w:hAnsi="Times New Roman"/>
          <w:lang w:val="en-GB"/>
        </w:rPr>
        <w:t xml:space="preserve">-script </w:t>
      </w:r>
      <w:r w:rsidR="003E07EE">
        <w:rPr>
          <w:rStyle w:val="MATLAB"/>
          <w:lang w:val="en-GB"/>
        </w:rPr>
        <w:t>PC</w:t>
      </w:r>
      <w:r w:rsidR="00EA4B0C">
        <w:rPr>
          <w:rStyle w:val="MATLAB"/>
          <w:lang w:val="en-GB"/>
        </w:rPr>
        <w:t>5b</w:t>
      </w:r>
      <w:r w:rsidR="003E07EE">
        <w:rPr>
          <w:rStyle w:val="MATLAB"/>
          <w:lang w:val="en-GB"/>
        </w:rPr>
        <w:t>_Q1</w:t>
      </w:r>
      <w:r w:rsidR="00487C19" w:rsidRPr="000365D0">
        <w:rPr>
          <w:rStyle w:val="MATLAB"/>
          <w:lang w:val="en-GB"/>
        </w:rPr>
        <w:t>_</w:t>
      </w:r>
      <w:r w:rsidRPr="000365D0">
        <w:rPr>
          <w:rStyle w:val="MATLAB"/>
          <w:lang w:val="en-GB"/>
        </w:rPr>
        <w:t>incomplete</w:t>
      </w:r>
      <w:r w:rsidR="00487C19" w:rsidRPr="000365D0">
        <w:rPr>
          <w:rStyle w:val="MATLAB"/>
          <w:lang w:val="en-GB"/>
        </w:rPr>
        <w:t>.</w:t>
      </w:r>
      <w:r w:rsidR="003E07EE">
        <w:rPr>
          <w:rStyle w:val="MATLAB"/>
          <w:lang w:val="en-GB"/>
        </w:rPr>
        <w:t>R</w:t>
      </w:r>
      <w:r w:rsidR="00B37D48">
        <w:rPr>
          <w:rFonts w:ascii="Times New Roman" w:hAnsi="Times New Roman"/>
          <w:lang w:val="en-GB"/>
        </w:rPr>
        <w:t xml:space="preserve"> (se</w:t>
      </w:r>
      <w:r w:rsidR="00EA4EDB" w:rsidRPr="000365D0">
        <w:rPr>
          <w:rFonts w:ascii="Times New Roman" w:hAnsi="Times New Roman"/>
          <w:lang w:val="en-GB"/>
        </w:rPr>
        <w:t>e</w:t>
      </w:r>
      <w:r w:rsidR="009227D0">
        <w:rPr>
          <w:rFonts w:ascii="Times New Roman" w:hAnsi="Times New Roman"/>
          <w:lang w:val="en-GB"/>
        </w:rPr>
        <w:t xml:space="preserve"> </w:t>
      </w:r>
      <w:r w:rsidR="004F718E" w:rsidRPr="004F718E">
        <w:rPr>
          <w:rFonts w:ascii="Times New Roman" w:hAnsi="Times New Roman"/>
          <w:b/>
          <w:color w:val="FF0000"/>
          <w:lang w:val="en-GB"/>
        </w:rPr>
        <w:t>Canvas</w:t>
      </w:r>
      <w:r w:rsidR="00487C19" w:rsidRPr="000365D0">
        <w:rPr>
          <w:rFonts w:ascii="Times New Roman" w:hAnsi="Times New Roman"/>
          <w:lang w:val="en-GB"/>
        </w:rPr>
        <w:t xml:space="preserve">); </w:t>
      </w:r>
      <w:r w:rsidRPr="000365D0">
        <w:rPr>
          <w:rFonts w:ascii="Times New Roman" w:hAnsi="Times New Roman"/>
          <w:lang w:val="en-GB"/>
        </w:rPr>
        <w:t xml:space="preserve">the commented lines  </w:t>
      </w:r>
      <w:r w:rsidR="00487C19" w:rsidRPr="000365D0">
        <w:rPr>
          <w:rFonts w:ascii="Times New Roman" w:hAnsi="Times New Roman"/>
          <w:lang w:val="en-GB"/>
        </w:rPr>
        <w:t>(</w:t>
      </w:r>
      <w:r w:rsidRPr="000365D0">
        <w:rPr>
          <w:rFonts w:ascii="Times New Roman" w:hAnsi="Times New Roman"/>
          <w:lang w:val="en-GB"/>
        </w:rPr>
        <w:t>i.e.</w:t>
      </w:r>
      <w:r w:rsidR="00487C19" w:rsidRPr="000365D0">
        <w:rPr>
          <w:rFonts w:ascii="Times New Roman" w:hAnsi="Times New Roman"/>
          <w:lang w:val="en-GB"/>
        </w:rPr>
        <w:t xml:space="preserve"> </w:t>
      </w:r>
      <w:r w:rsidR="003E07EE">
        <w:rPr>
          <w:rFonts w:ascii="Times New Roman" w:hAnsi="Times New Roman"/>
          <w:b/>
          <w:color w:val="00B050"/>
          <w:lang w:val="en-GB"/>
        </w:rPr>
        <w:t>#</w:t>
      </w:r>
      <w:r w:rsidR="00487C19" w:rsidRPr="000365D0">
        <w:rPr>
          <w:rFonts w:ascii="Times New Roman" w:hAnsi="Times New Roman"/>
          <w:lang w:val="en-GB"/>
        </w:rPr>
        <w:t xml:space="preserve">) </w:t>
      </w:r>
      <w:r w:rsidRPr="000365D0">
        <w:rPr>
          <w:rFonts w:ascii="Times New Roman" w:hAnsi="Times New Roman"/>
          <w:lang w:val="en-GB"/>
        </w:rPr>
        <w:t xml:space="preserve"> have to be coded</w:t>
      </w:r>
    </w:p>
    <w:p w14:paraId="6C728AC3" w14:textId="3C5AF3E9" w:rsidR="00D76CDA" w:rsidRPr="000365D0" w:rsidRDefault="00487C19" w:rsidP="00D76CDA">
      <w:pPr>
        <w:pStyle w:val="ListParagraph"/>
        <w:numPr>
          <w:ilvl w:val="0"/>
          <w:numId w:val="11"/>
        </w:numPr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lang w:val="en-GB"/>
        </w:rPr>
        <w:t>D</w:t>
      </w:r>
      <w:r w:rsidR="00AC6C6D" w:rsidRPr="000365D0">
        <w:rPr>
          <w:rFonts w:ascii="Times New Roman" w:hAnsi="Times New Roman"/>
          <w:lang w:val="en-GB"/>
        </w:rPr>
        <w:t>efin</w:t>
      </w:r>
      <w:r w:rsidR="00A0756C" w:rsidRPr="000365D0">
        <w:rPr>
          <w:rFonts w:ascii="Times New Roman" w:hAnsi="Times New Roman"/>
          <w:lang w:val="en-GB"/>
        </w:rPr>
        <w:t>e</w:t>
      </w:r>
      <w:r w:rsidR="00AC6C6D" w:rsidRPr="000365D0">
        <w:rPr>
          <w:rFonts w:ascii="Times New Roman" w:hAnsi="Times New Roman"/>
          <w:lang w:val="en-GB"/>
        </w:rPr>
        <w:t xml:space="preserve"> </w:t>
      </w:r>
      <w:r w:rsidR="003E07EE">
        <w:rPr>
          <w:rFonts w:ascii="Times New Roman" w:hAnsi="Times New Roman"/>
          <w:lang w:val="en-GB"/>
        </w:rPr>
        <w:t>an</w:t>
      </w:r>
      <w:r w:rsidR="00A0756C" w:rsidRPr="000365D0">
        <w:rPr>
          <w:rFonts w:ascii="Times New Roman" w:hAnsi="Times New Roman"/>
          <w:lang w:val="en-GB"/>
        </w:rPr>
        <w:t xml:space="preserve"> </w:t>
      </w:r>
      <w:r w:rsidR="003E07EE">
        <w:rPr>
          <w:rFonts w:ascii="Times New Roman" w:hAnsi="Times New Roman"/>
          <w:lang w:val="en-GB"/>
        </w:rPr>
        <w:t>R</w:t>
      </w:r>
      <w:r w:rsidR="00AC6C6D" w:rsidRPr="000365D0">
        <w:rPr>
          <w:rFonts w:ascii="Times New Roman" w:hAnsi="Times New Roman"/>
          <w:lang w:val="en-GB"/>
        </w:rPr>
        <w:t>-functi</w:t>
      </w:r>
      <w:r w:rsidR="000365D0" w:rsidRPr="000365D0">
        <w:rPr>
          <w:rFonts w:ascii="Times New Roman" w:hAnsi="Times New Roman"/>
          <w:lang w:val="en-GB"/>
        </w:rPr>
        <w:t>on</w:t>
      </w:r>
    </w:p>
    <w:p w14:paraId="0142502F" w14:textId="343E6CD7" w:rsidR="00AC6C6D" w:rsidRPr="000365D0" w:rsidRDefault="00D76CDA" w:rsidP="00D76CDA">
      <w:pPr>
        <w:ind w:left="720" w:firstLine="698"/>
        <w:rPr>
          <w:rStyle w:val="MATLAB"/>
          <w:lang w:val="en-GB"/>
        </w:rPr>
      </w:pPr>
      <w:r w:rsidRPr="000365D0">
        <w:rPr>
          <w:rStyle w:val="MATLAB"/>
          <w:lang w:val="en-GB"/>
        </w:rPr>
        <w:t>f</w:t>
      </w:r>
      <w:r w:rsidR="003E07EE" w:rsidRPr="003E07EE">
        <w:rPr>
          <w:rStyle w:val="MATLAB"/>
          <w:lang w:val="en-GB"/>
        </w:rPr>
        <w:t>primitive_1a &lt;- function(x)</w:t>
      </w:r>
    </w:p>
    <w:p w14:paraId="680AB991" w14:textId="77777777" w:rsidR="00D76CDA" w:rsidRPr="000365D0" w:rsidRDefault="00A0756C" w:rsidP="00D76CDA">
      <w:pPr>
        <w:ind w:left="720"/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lang w:val="en-GB"/>
        </w:rPr>
        <w:t>that calculates</w:t>
      </w:r>
      <w:r w:rsidR="00D76CDA" w:rsidRPr="000365D0">
        <w:rPr>
          <w:rFonts w:ascii="Times New Roman" w:hAnsi="Times New Roman"/>
          <w:lang w:val="en-GB"/>
        </w:rPr>
        <w:t xml:space="preserve"> </w:t>
      </w:r>
      <w:r w:rsidR="00487C19" w:rsidRPr="000365D0">
        <w:rPr>
          <w:rFonts w:ascii="Times New Roman" w:hAnsi="Times New Roman"/>
          <w:position w:val="-20"/>
          <w:lang w:val="en-GB"/>
        </w:rPr>
        <w:object w:dxaOrig="1620" w:dyaOrig="520" w14:anchorId="54099089">
          <v:shape id="_x0000_i1028" type="#_x0000_t75" style="width:81pt;height:26.4pt" o:ole="">
            <v:imagedata r:id="rId13" o:title=""/>
          </v:shape>
          <o:OLEObject Type="Embed" ProgID="Equation.DSMT4" ShapeID="_x0000_i1028" DrawAspect="Content" ObjectID="_1682166540" r:id="rId14"/>
        </w:object>
      </w:r>
      <w:r w:rsidRPr="000365D0">
        <w:rPr>
          <w:rFonts w:ascii="Times New Roman" w:hAnsi="Times New Roman"/>
          <w:lang w:val="en-GB"/>
        </w:rPr>
        <w:t>.</w:t>
      </w:r>
    </w:p>
    <w:p w14:paraId="7E7DED1A" w14:textId="77777777" w:rsidR="00D76CDA" w:rsidRPr="000365D0" w:rsidRDefault="00A0756C" w:rsidP="00D76CDA">
      <w:pPr>
        <w:pStyle w:val="ListParagraph"/>
        <w:numPr>
          <w:ilvl w:val="0"/>
          <w:numId w:val="11"/>
        </w:numPr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lang w:val="en-GB"/>
        </w:rPr>
        <w:t>For checking</w:t>
      </w:r>
      <w:r w:rsidR="00D76CDA" w:rsidRPr="000365D0">
        <w:rPr>
          <w:rFonts w:ascii="Times New Roman" w:hAnsi="Times New Roman"/>
          <w:lang w:val="en-GB"/>
        </w:rPr>
        <w:t xml:space="preserve">, define </w:t>
      </w:r>
      <w:r w:rsidRPr="000365D0">
        <w:rPr>
          <w:rFonts w:ascii="Times New Roman" w:hAnsi="Times New Roman"/>
          <w:lang w:val="en-GB"/>
        </w:rPr>
        <w:t xml:space="preserve">the </w:t>
      </w:r>
      <w:r w:rsidR="00D76CDA" w:rsidRPr="000365D0">
        <w:rPr>
          <w:rFonts w:ascii="Times New Roman" w:hAnsi="Times New Roman"/>
          <w:lang w:val="en-GB"/>
        </w:rPr>
        <w:t xml:space="preserve">vector </w:t>
      </w:r>
      <w:r w:rsidR="00D76CDA" w:rsidRPr="000365D0">
        <w:rPr>
          <w:rFonts w:ascii="Times New Roman" w:hAnsi="Times New Roman"/>
          <w:i/>
          <w:lang w:val="en-GB"/>
        </w:rPr>
        <w:t>w</w:t>
      </w:r>
      <w:r w:rsidR="00D76CDA" w:rsidRPr="000365D0">
        <w:rPr>
          <w:rFonts w:ascii="Times New Roman" w:hAnsi="Times New Roman"/>
          <w:lang w:val="en-GB"/>
        </w:rPr>
        <w:t xml:space="preserve"> </w:t>
      </w:r>
      <w:r w:rsidRPr="000365D0">
        <w:rPr>
          <w:rFonts w:ascii="Times New Roman" w:hAnsi="Times New Roman"/>
          <w:lang w:val="en-GB"/>
        </w:rPr>
        <w:t>that contains the weights, i.e.</w:t>
      </w:r>
    </w:p>
    <w:p w14:paraId="3FFE0CA9" w14:textId="77777777" w:rsidR="00AC6C6D" w:rsidRPr="000365D0" w:rsidRDefault="00D76CDA" w:rsidP="00D76CDA">
      <w:pPr>
        <w:pStyle w:val="ListParagraph"/>
        <w:ind w:left="1440"/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position w:val="-10"/>
          <w:lang w:val="en-GB"/>
        </w:rPr>
        <w:object w:dxaOrig="1840" w:dyaOrig="320" w14:anchorId="0DFAA8D8">
          <v:shape id="_x0000_i1029" type="#_x0000_t75" style="width:91.8pt;height:16.2pt" o:ole="">
            <v:imagedata r:id="rId15" o:title=""/>
          </v:shape>
          <o:OLEObject Type="Embed" ProgID="Equation.DSMT4" ShapeID="_x0000_i1029" DrawAspect="Content" ObjectID="_1682166541" r:id="rId16"/>
        </w:object>
      </w:r>
    </w:p>
    <w:p w14:paraId="10387FF2" w14:textId="5782095B" w:rsidR="00D76CDA" w:rsidRPr="000365D0" w:rsidRDefault="00A0756C" w:rsidP="00D76CDA">
      <w:pPr>
        <w:ind w:left="709" w:firstLine="11"/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lang w:val="en-GB"/>
        </w:rPr>
        <w:t xml:space="preserve">You only have to set the interior elements to 2 </w:t>
      </w:r>
      <w:r w:rsidR="00487C19" w:rsidRPr="000365D0">
        <w:rPr>
          <w:rFonts w:ascii="Times New Roman" w:hAnsi="Times New Roman"/>
          <w:lang w:val="en-GB"/>
        </w:rPr>
        <w:t>in t</w:t>
      </w:r>
      <w:r w:rsidRPr="000365D0">
        <w:rPr>
          <w:rFonts w:ascii="Times New Roman" w:hAnsi="Times New Roman"/>
          <w:lang w:val="en-GB"/>
        </w:rPr>
        <w:t>he</w:t>
      </w:r>
      <w:r w:rsidR="00487C19" w:rsidRPr="000365D0">
        <w:rPr>
          <w:rFonts w:ascii="Times New Roman" w:hAnsi="Times New Roman"/>
          <w:lang w:val="en-GB"/>
        </w:rPr>
        <w:t xml:space="preserve"> </w:t>
      </w:r>
      <w:r w:rsidR="003E07EE">
        <w:rPr>
          <w:rFonts w:ascii="Times New Roman" w:hAnsi="Times New Roman"/>
          <w:lang w:val="en-GB"/>
        </w:rPr>
        <w:t>R</w:t>
      </w:r>
      <w:r w:rsidR="00487C19" w:rsidRPr="000365D0">
        <w:rPr>
          <w:rFonts w:ascii="Times New Roman" w:hAnsi="Times New Roman"/>
          <w:lang w:val="en-GB"/>
        </w:rPr>
        <w:t>-script.</w:t>
      </w:r>
    </w:p>
    <w:p w14:paraId="62912481" w14:textId="77777777" w:rsidR="004B69D4" w:rsidRPr="0084767C" w:rsidRDefault="004B69D4" w:rsidP="002A4AA5">
      <w:pPr>
        <w:rPr>
          <w:rFonts w:ascii="Times New Roman" w:hAnsi="Times New Roman"/>
          <w:sz w:val="16"/>
          <w:szCs w:val="16"/>
          <w:lang w:val="en-GB"/>
        </w:rPr>
      </w:pPr>
    </w:p>
    <w:p w14:paraId="75324E8A" w14:textId="77777777" w:rsidR="00AC6C6D" w:rsidRPr="000365D0" w:rsidRDefault="00A0756C" w:rsidP="002A4AA5">
      <w:pPr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lang w:val="en-GB"/>
        </w:rPr>
        <w:t>Complete the following table</w:t>
      </w:r>
      <w:r w:rsidR="00D76CDA" w:rsidRPr="000365D0">
        <w:rPr>
          <w:rFonts w:ascii="Times New Roman" w:hAnsi="Times New Roman"/>
          <w:lang w:val="en-GB"/>
        </w:rPr>
        <w:t>:</w:t>
      </w:r>
    </w:p>
    <w:p w14:paraId="25FBF0A2" w14:textId="77777777" w:rsidR="00487C19" w:rsidRPr="0084767C" w:rsidRDefault="00487C19" w:rsidP="002A4AA5">
      <w:pPr>
        <w:rPr>
          <w:rFonts w:ascii="Times New Roman" w:hAnsi="Times New Roman"/>
          <w:sz w:val="16"/>
          <w:szCs w:val="16"/>
          <w:lang w:val="en-GB"/>
        </w:rPr>
      </w:pPr>
    </w:p>
    <w:tbl>
      <w:tblPr>
        <w:tblStyle w:val="TableGrid"/>
        <w:tblW w:w="7477" w:type="dxa"/>
        <w:tblInd w:w="1242" w:type="dxa"/>
        <w:tblLook w:val="04A0" w:firstRow="1" w:lastRow="0" w:firstColumn="1" w:lastColumn="0" w:noHBand="0" w:noVBand="1"/>
      </w:tblPr>
      <w:tblGrid>
        <w:gridCol w:w="993"/>
        <w:gridCol w:w="993"/>
        <w:gridCol w:w="2409"/>
        <w:gridCol w:w="3082"/>
      </w:tblGrid>
      <w:tr w:rsidR="00D76CDA" w:rsidRPr="000365D0" w14:paraId="0240643B" w14:textId="77777777" w:rsidTr="00D76CDA">
        <w:tc>
          <w:tcPr>
            <w:tcW w:w="993" w:type="dxa"/>
          </w:tcPr>
          <w:p w14:paraId="4D4B2AED" w14:textId="77777777" w:rsidR="00D76CDA" w:rsidRPr="000365D0" w:rsidRDefault="00D76CDA" w:rsidP="002A4AA5">
            <w:pPr>
              <w:rPr>
                <w:rFonts w:ascii="Times New Roman" w:hAnsi="Times New Roman"/>
                <w:i/>
                <w:lang w:val="en-GB"/>
              </w:rPr>
            </w:pPr>
            <w:r w:rsidRPr="000365D0">
              <w:rPr>
                <w:rFonts w:ascii="Times New Roman" w:hAnsi="Times New Roman"/>
                <w:i/>
                <w:lang w:val="en-GB"/>
              </w:rPr>
              <w:t>k</w:t>
            </w:r>
          </w:p>
        </w:tc>
        <w:tc>
          <w:tcPr>
            <w:tcW w:w="993" w:type="dxa"/>
          </w:tcPr>
          <w:p w14:paraId="57BAA927" w14:textId="77777777" w:rsidR="00D76CDA" w:rsidRPr="000365D0" w:rsidRDefault="00D76CDA" w:rsidP="002A4AA5">
            <w:pPr>
              <w:rPr>
                <w:rFonts w:ascii="Times New Roman" w:hAnsi="Times New Roman"/>
                <w:i/>
                <w:lang w:val="en-GB"/>
              </w:rPr>
            </w:pPr>
            <w:r w:rsidRPr="000365D0">
              <w:rPr>
                <w:rFonts w:ascii="Times New Roman" w:hAnsi="Times New Roman"/>
                <w:i/>
                <w:lang w:val="en-GB"/>
              </w:rPr>
              <w:t>N</w:t>
            </w:r>
          </w:p>
        </w:tc>
        <w:tc>
          <w:tcPr>
            <w:tcW w:w="2409" w:type="dxa"/>
          </w:tcPr>
          <w:p w14:paraId="2EF81BF4" w14:textId="77777777" w:rsidR="00D76CDA" w:rsidRPr="000365D0" w:rsidRDefault="00A0756C" w:rsidP="002A4AA5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Error</w:t>
            </w:r>
          </w:p>
        </w:tc>
        <w:tc>
          <w:tcPr>
            <w:tcW w:w="3082" w:type="dxa"/>
          </w:tcPr>
          <w:p w14:paraId="7F5530DC" w14:textId="77777777" w:rsidR="00D76CDA" w:rsidRPr="000365D0" w:rsidRDefault="00D76CDA" w:rsidP="00A0756C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 xml:space="preserve">Factor = </w:t>
            </w:r>
            <w:r w:rsidR="00A0756C" w:rsidRPr="000365D0">
              <w:rPr>
                <w:rFonts w:ascii="Times New Roman" w:hAnsi="Times New Roman"/>
                <w:lang w:val="en-GB"/>
              </w:rPr>
              <w:t>error</w:t>
            </w:r>
            <w:r w:rsidR="00310198" w:rsidRPr="000365D0">
              <w:rPr>
                <w:rFonts w:ascii="Times New Roman" w:hAnsi="Times New Roman"/>
                <w:lang w:val="en-GB"/>
              </w:rPr>
              <w:t>(</w:t>
            </w:r>
            <w:r w:rsidR="00310198" w:rsidRPr="000365D0">
              <w:rPr>
                <w:rFonts w:ascii="Times New Roman" w:hAnsi="Times New Roman"/>
                <w:i/>
                <w:lang w:val="en-GB"/>
              </w:rPr>
              <w:t>k</w:t>
            </w:r>
            <w:r w:rsidR="00310198" w:rsidRPr="000365D0">
              <w:rPr>
                <w:rFonts w:ascii="Times New Roman" w:hAnsi="Times New Roman"/>
                <w:lang w:val="en-GB"/>
              </w:rPr>
              <w:t>–1</w:t>
            </w:r>
            <w:r w:rsidR="00310198" w:rsidRPr="000365D0">
              <w:rPr>
                <w:rFonts w:ascii="Times New Roman" w:hAnsi="Times New Roman"/>
                <w:i/>
                <w:lang w:val="en-GB"/>
              </w:rPr>
              <w:t>)/</w:t>
            </w:r>
            <w:r w:rsidR="00A0756C" w:rsidRPr="000365D0">
              <w:rPr>
                <w:rFonts w:ascii="Times New Roman" w:hAnsi="Times New Roman"/>
                <w:lang w:val="en-GB"/>
              </w:rPr>
              <w:t>error</w:t>
            </w:r>
            <w:r w:rsidR="00310198" w:rsidRPr="000365D0">
              <w:rPr>
                <w:rFonts w:ascii="Times New Roman" w:hAnsi="Times New Roman"/>
                <w:lang w:val="en-GB"/>
              </w:rPr>
              <w:t>(</w:t>
            </w:r>
            <w:r w:rsidR="00310198" w:rsidRPr="000365D0">
              <w:rPr>
                <w:rFonts w:ascii="Times New Roman" w:hAnsi="Times New Roman"/>
                <w:i/>
                <w:lang w:val="en-GB"/>
              </w:rPr>
              <w:t>k</w:t>
            </w:r>
            <w:r w:rsidR="00310198" w:rsidRPr="000365D0">
              <w:rPr>
                <w:rFonts w:ascii="Times New Roman" w:hAnsi="Times New Roman"/>
                <w:lang w:val="en-GB"/>
              </w:rPr>
              <w:t>)</w:t>
            </w:r>
          </w:p>
        </w:tc>
      </w:tr>
      <w:tr w:rsidR="00D76CDA" w:rsidRPr="000365D0" w14:paraId="23C68131" w14:textId="77777777" w:rsidTr="00D76CDA">
        <w:tc>
          <w:tcPr>
            <w:tcW w:w="993" w:type="dxa"/>
          </w:tcPr>
          <w:p w14:paraId="7B51EC18" w14:textId="77777777" w:rsidR="00D76CDA" w:rsidRPr="000365D0" w:rsidRDefault="00D76CDA" w:rsidP="002A4AA5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1</w:t>
            </w:r>
          </w:p>
        </w:tc>
        <w:tc>
          <w:tcPr>
            <w:tcW w:w="993" w:type="dxa"/>
          </w:tcPr>
          <w:p w14:paraId="10DB4B90" w14:textId="77777777" w:rsidR="00D76CDA" w:rsidRPr="000365D0" w:rsidRDefault="00D76CDA" w:rsidP="002A4AA5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2</w:t>
            </w:r>
          </w:p>
        </w:tc>
        <w:tc>
          <w:tcPr>
            <w:tcW w:w="2409" w:type="dxa"/>
          </w:tcPr>
          <w:p w14:paraId="47EE7AA6" w14:textId="4ECC4023" w:rsidR="00D76CDA" w:rsidRPr="00335965" w:rsidRDefault="00335965" w:rsidP="0033596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lang w:eastAsia="en-US"/>
              </w:rPr>
            </w:pPr>
            <w:r w:rsidRPr="00335965"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bdr w:val="none" w:sz="0" w:space="0" w:color="auto" w:frame="1"/>
                <w:lang w:eastAsia="en-US"/>
              </w:rPr>
              <w:t>-0.06250000</w:t>
            </w:r>
          </w:p>
        </w:tc>
        <w:tc>
          <w:tcPr>
            <w:tcW w:w="3082" w:type="dxa"/>
          </w:tcPr>
          <w:p w14:paraId="22E41A02" w14:textId="0246E855" w:rsidR="00D76CDA" w:rsidRPr="000365D0" w:rsidRDefault="004B69D4" w:rsidP="002A4AA5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 xml:space="preserve"> </w:t>
            </w:r>
            <w:r w:rsidR="006A2A7C">
              <w:rPr>
                <w:rFonts w:ascii="Times New Roman" w:hAnsi="Times New Roman"/>
                <w:lang w:val="en-GB"/>
              </w:rPr>
              <w:t>*</w:t>
            </w:r>
          </w:p>
        </w:tc>
      </w:tr>
      <w:tr w:rsidR="00D76CDA" w:rsidRPr="000365D0" w14:paraId="1B2E2470" w14:textId="77777777" w:rsidTr="00D76CDA">
        <w:tc>
          <w:tcPr>
            <w:tcW w:w="993" w:type="dxa"/>
          </w:tcPr>
          <w:p w14:paraId="1156ECB3" w14:textId="77777777" w:rsidR="00D76CDA" w:rsidRPr="000365D0" w:rsidRDefault="00D76CDA" w:rsidP="002A4AA5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2</w:t>
            </w:r>
          </w:p>
        </w:tc>
        <w:tc>
          <w:tcPr>
            <w:tcW w:w="993" w:type="dxa"/>
          </w:tcPr>
          <w:p w14:paraId="4EC355D6" w14:textId="77777777" w:rsidR="00D76CDA" w:rsidRPr="000365D0" w:rsidRDefault="00D76CDA" w:rsidP="002A4AA5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4</w:t>
            </w:r>
          </w:p>
        </w:tc>
        <w:tc>
          <w:tcPr>
            <w:tcW w:w="2409" w:type="dxa"/>
          </w:tcPr>
          <w:p w14:paraId="36C0BF2C" w14:textId="1551EABE" w:rsidR="00D76CDA" w:rsidRPr="00D63663" w:rsidRDefault="00D63663" w:rsidP="00D6366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lang w:eastAsia="en-US"/>
              </w:rPr>
            </w:pPr>
            <w:r w:rsidRPr="00D63663"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bdr w:val="none" w:sz="0" w:space="0" w:color="auto" w:frame="1"/>
                <w:lang w:eastAsia="en-US"/>
              </w:rPr>
              <w:t>-0.01562500</w:t>
            </w:r>
          </w:p>
        </w:tc>
        <w:tc>
          <w:tcPr>
            <w:tcW w:w="3082" w:type="dxa"/>
          </w:tcPr>
          <w:p w14:paraId="1B72B8F4" w14:textId="1B41499E" w:rsidR="00D76CDA" w:rsidRPr="000365D0" w:rsidRDefault="00EF2925" w:rsidP="002A4AA5">
            <w:pPr>
              <w:rPr>
                <w:rFonts w:ascii="Times New Roman" w:hAnsi="Times New Roman"/>
                <w:lang w:val="en-GB"/>
              </w:rPr>
            </w:pPr>
            <w:r>
              <w:rPr>
                <w:rFonts w:ascii="Times New Roman" w:hAnsi="Times New Roman"/>
                <w:lang w:val="en-GB"/>
              </w:rPr>
              <w:t>4</w:t>
            </w:r>
            <w:r w:rsidR="00934865">
              <w:rPr>
                <w:rFonts w:ascii="Times New Roman" w:hAnsi="Times New Roman"/>
                <w:lang w:val="en-GB"/>
              </w:rPr>
              <w:t>.0000</w:t>
            </w:r>
          </w:p>
        </w:tc>
      </w:tr>
      <w:tr w:rsidR="00D76CDA" w:rsidRPr="000365D0" w14:paraId="026D0766" w14:textId="77777777" w:rsidTr="00D76CDA">
        <w:tc>
          <w:tcPr>
            <w:tcW w:w="993" w:type="dxa"/>
          </w:tcPr>
          <w:p w14:paraId="54388E37" w14:textId="77777777" w:rsidR="00D76CDA" w:rsidRPr="000365D0" w:rsidRDefault="00D76CDA" w:rsidP="002A4AA5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3</w:t>
            </w:r>
          </w:p>
        </w:tc>
        <w:tc>
          <w:tcPr>
            <w:tcW w:w="993" w:type="dxa"/>
          </w:tcPr>
          <w:p w14:paraId="18B4B04B" w14:textId="77777777" w:rsidR="00D76CDA" w:rsidRPr="000365D0" w:rsidRDefault="00D76CDA" w:rsidP="002A4AA5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8</w:t>
            </w:r>
          </w:p>
        </w:tc>
        <w:tc>
          <w:tcPr>
            <w:tcW w:w="2409" w:type="dxa"/>
          </w:tcPr>
          <w:p w14:paraId="66DBFEB1" w14:textId="63E3F969" w:rsidR="00D76CDA" w:rsidRPr="00B67E90" w:rsidRDefault="00B67E90" w:rsidP="00B67E90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lang w:eastAsia="en-US"/>
              </w:rPr>
            </w:pPr>
            <w:r w:rsidRPr="00B67E90"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bdr w:val="none" w:sz="0" w:space="0" w:color="auto" w:frame="1"/>
                <w:lang w:eastAsia="en-US"/>
              </w:rPr>
              <w:t>-0.00390625</w:t>
            </w:r>
          </w:p>
        </w:tc>
        <w:tc>
          <w:tcPr>
            <w:tcW w:w="3082" w:type="dxa"/>
          </w:tcPr>
          <w:p w14:paraId="20C6B727" w14:textId="754A0F9F" w:rsidR="00D76CDA" w:rsidRPr="000365D0" w:rsidRDefault="00EF2925" w:rsidP="002A4AA5">
            <w:pPr>
              <w:rPr>
                <w:rFonts w:ascii="Times New Roman" w:hAnsi="Times New Roman"/>
                <w:lang w:val="en-GB"/>
              </w:rPr>
            </w:pPr>
            <w:r>
              <w:rPr>
                <w:rFonts w:ascii="Times New Roman" w:hAnsi="Times New Roman"/>
                <w:lang w:val="en-GB"/>
              </w:rPr>
              <w:t>4</w:t>
            </w:r>
            <w:r w:rsidR="00934865">
              <w:rPr>
                <w:rFonts w:ascii="Times New Roman" w:hAnsi="Times New Roman"/>
                <w:lang w:val="en-GB"/>
              </w:rPr>
              <w:t>.0000</w:t>
            </w:r>
          </w:p>
        </w:tc>
      </w:tr>
      <w:tr w:rsidR="00D76CDA" w:rsidRPr="000365D0" w14:paraId="28C1E142" w14:textId="77777777" w:rsidTr="00D76CDA">
        <w:tc>
          <w:tcPr>
            <w:tcW w:w="993" w:type="dxa"/>
          </w:tcPr>
          <w:p w14:paraId="2BC17852" w14:textId="77777777" w:rsidR="00D76CDA" w:rsidRPr="000365D0" w:rsidRDefault="00D76CDA" w:rsidP="002A4AA5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4</w:t>
            </w:r>
          </w:p>
        </w:tc>
        <w:tc>
          <w:tcPr>
            <w:tcW w:w="993" w:type="dxa"/>
          </w:tcPr>
          <w:p w14:paraId="3831B856" w14:textId="77777777" w:rsidR="00D76CDA" w:rsidRPr="000365D0" w:rsidRDefault="00D76CDA" w:rsidP="002A4AA5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16</w:t>
            </w:r>
          </w:p>
        </w:tc>
        <w:tc>
          <w:tcPr>
            <w:tcW w:w="2409" w:type="dxa"/>
          </w:tcPr>
          <w:p w14:paraId="66797DDA" w14:textId="45CC2717" w:rsidR="00D76CDA" w:rsidRPr="00BB725B" w:rsidRDefault="00BB725B" w:rsidP="00BB725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bdr w:val="none" w:sz="0" w:space="0" w:color="auto" w:frame="1"/>
                <w:lang w:eastAsia="en-US"/>
              </w:rPr>
            </w:pPr>
            <w:r w:rsidRPr="00BB725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bdr w:val="none" w:sz="0" w:space="0" w:color="auto" w:frame="1"/>
                <w:lang w:eastAsia="en-US"/>
              </w:rPr>
              <w:t>-0.00097656</w:t>
            </w:r>
          </w:p>
        </w:tc>
        <w:tc>
          <w:tcPr>
            <w:tcW w:w="3082" w:type="dxa"/>
          </w:tcPr>
          <w:p w14:paraId="5DDE0064" w14:textId="075D5C01" w:rsidR="00D76CDA" w:rsidRPr="000365D0" w:rsidRDefault="004A3D89" w:rsidP="002A4AA5">
            <w:pPr>
              <w:rPr>
                <w:rFonts w:ascii="Times New Roman" w:hAnsi="Times New Roman"/>
                <w:lang w:val="en-GB"/>
              </w:rPr>
            </w:pPr>
            <w:r>
              <w:rPr>
                <w:rFonts w:ascii="Times New Roman" w:hAnsi="Times New Roman"/>
                <w:lang w:val="en-GB"/>
              </w:rPr>
              <w:t>4</w:t>
            </w:r>
            <w:r w:rsidR="00934865">
              <w:rPr>
                <w:rFonts w:ascii="Times New Roman" w:hAnsi="Times New Roman"/>
                <w:lang w:val="en-GB"/>
              </w:rPr>
              <w:t>.0000</w:t>
            </w:r>
          </w:p>
        </w:tc>
      </w:tr>
    </w:tbl>
    <w:p w14:paraId="02D76074" w14:textId="77777777" w:rsidR="004B69D4" w:rsidRPr="000365D0" w:rsidRDefault="004B69D4" w:rsidP="004B69D4">
      <w:pPr>
        <w:ind w:hanging="567"/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lang w:val="en-GB"/>
        </w:rPr>
        <w:lastRenderedPageBreak/>
        <w:t>b.</w:t>
      </w:r>
      <w:r w:rsidRPr="000365D0">
        <w:rPr>
          <w:rFonts w:ascii="Times New Roman" w:hAnsi="Times New Roman"/>
          <w:lang w:val="en-GB"/>
        </w:rPr>
        <w:tab/>
      </w:r>
      <w:r w:rsidR="008C6D09" w:rsidRPr="000365D0">
        <w:rPr>
          <w:rFonts w:ascii="Times New Roman" w:hAnsi="Times New Roman"/>
          <w:lang w:val="en-GB"/>
        </w:rPr>
        <w:t>Next, do the same but no</w:t>
      </w:r>
      <w:r w:rsidR="00B37D48">
        <w:rPr>
          <w:rFonts w:ascii="Times New Roman" w:hAnsi="Times New Roman"/>
          <w:lang w:val="en-GB"/>
        </w:rPr>
        <w:t>w</w:t>
      </w:r>
      <w:r w:rsidR="008C6D09" w:rsidRPr="000365D0">
        <w:rPr>
          <w:rFonts w:ascii="Times New Roman" w:hAnsi="Times New Roman"/>
          <w:lang w:val="en-GB"/>
        </w:rPr>
        <w:t xml:space="preserve"> for </w:t>
      </w:r>
      <w:r w:rsidRPr="000365D0">
        <w:rPr>
          <w:rFonts w:ascii="Times New Roman" w:hAnsi="Times New Roman"/>
          <w:lang w:val="en-GB"/>
        </w:rPr>
        <w:t xml:space="preserve"> </w:t>
      </w:r>
      <w:r w:rsidRPr="000365D0">
        <w:rPr>
          <w:rFonts w:ascii="Times New Roman" w:hAnsi="Times New Roman"/>
          <w:position w:val="-20"/>
          <w:lang w:val="en-GB"/>
        </w:rPr>
        <w:object w:dxaOrig="1200" w:dyaOrig="580" w14:anchorId="642C2E79">
          <v:shape id="_x0000_i1030" type="#_x0000_t75" style="width:60pt;height:28.8pt" o:ole="">
            <v:imagedata r:id="rId17" o:title=""/>
          </v:shape>
          <o:OLEObject Type="Embed" ProgID="Equation.DSMT4" ShapeID="_x0000_i1030" DrawAspect="Content" ObjectID="_1682166542" r:id="rId18"/>
        </w:object>
      </w:r>
    </w:p>
    <w:p w14:paraId="1B9BF76B" w14:textId="77777777" w:rsidR="004B69D4" w:rsidRPr="000365D0" w:rsidRDefault="004B69D4" w:rsidP="004B69D4">
      <w:pPr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noProof/>
          <w:lang w:eastAsia="ja-JP"/>
        </w:rPr>
        <w:drawing>
          <wp:inline distT="0" distB="0" distL="0" distR="0" wp14:anchorId="0DFFC727" wp14:editId="2887EBED">
            <wp:extent cx="3302000" cy="24765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F7CF8" w14:textId="77777777" w:rsidR="00D821AA" w:rsidRPr="00D821AA" w:rsidRDefault="00D821AA" w:rsidP="00D821AA">
      <w:pPr>
        <w:rPr>
          <w:rStyle w:val="MATLAB"/>
          <w:lang w:val="en-GB"/>
        </w:rPr>
      </w:pPr>
      <w:r w:rsidRPr="00D821AA">
        <w:rPr>
          <w:rStyle w:val="MATLAB"/>
          <w:lang w:val="en-GB"/>
        </w:rPr>
        <w:t xml:space="preserve">                      Area           Area</w:t>
      </w:r>
    </w:p>
    <w:p w14:paraId="551A104E" w14:textId="77777777" w:rsidR="00D821AA" w:rsidRPr="00D821AA" w:rsidRDefault="00D821AA" w:rsidP="00D821AA">
      <w:pPr>
        <w:rPr>
          <w:rStyle w:val="MATLAB"/>
          <w:lang w:val="en-GB"/>
        </w:rPr>
      </w:pPr>
      <w:r w:rsidRPr="00D821AA">
        <w:rPr>
          <w:rStyle w:val="MATLAB"/>
          <w:lang w:val="en-GB"/>
        </w:rPr>
        <w:t>Interval:             Exact:         Approximation:     Error:</w:t>
      </w:r>
    </w:p>
    <w:p w14:paraId="63F074D9" w14:textId="77777777" w:rsidR="00D821AA" w:rsidRPr="00D821AA" w:rsidRDefault="00D821AA" w:rsidP="00D821AA">
      <w:pPr>
        <w:rPr>
          <w:rStyle w:val="MATLAB"/>
          <w:lang w:val="en-GB"/>
        </w:rPr>
      </w:pPr>
      <w:r w:rsidRPr="00D821AA">
        <w:rPr>
          <w:rStyle w:val="MATLAB"/>
          <w:lang w:val="en-GB"/>
        </w:rPr>
        <w:t>==============================================================</w:t>
      </w:r>
    </w:p>
    <w:p w14:paraId="1ABF93FB" w14:textId="77777777" w:rsidR="00D821AA" w:rsidRPr="00D821AA" w:rsidRDefault="00D821AA" w:rsidP="00D821AA">
      <w:pPr>
        <w:rPr>
          <w:rStyle w:val="MATLAB"/>
          <w:lang w:val="en-GB"/>
        </w:rPr>
      </w:pPr>
      <w:r w:rsidRPr="00D821AA">
        <w:rPr>
          <w:rStyle w:val="MATLAB"/>
          <w:lang w:val="en-GB"/>
        </w:rPr>
        <w:t>(1): ( 1.00,1.50)     0.23022893     0.23279578    -0.00256686</w:t>
      </w:r>
    </w:p>
    <w:p w14:paraId="429CD448" w14:textId="77777777" w:rsidR="00D821AA" w:rsidRPr="00D821AA" w:rsidRDefault="00D821AA" w:rsidP="00D821AA">
      <w:pPr>
        <w:rPr>
          <w:rStyle w:val="MATLAB"/>
          <w:lang w:val="en-GB"/>
        </w:rPr>
      </w:pPr>
      <w:r w:rsidRPr="00D821AA">
        <w:rPr>
          <w:rStyle w:val="MATLAB"/>
          <w:lang w:val="en-GB"/>
        </w:rPr>
        <w:t>(2): ( 1.50,2.00)     0.11043470     0.11499694    -0.00456224</w:t>
      </w:r>
    </w:p>
    <w:p w14:paraId="1588AEAB" w14:textId="77777777" w:rsidR="00D821AA" w:rsidRPr="00D821AA" w:rsidRDefault="00D821AA" w:rsidP="00D821AA">
      <w:pPr>
        <w:rPr>
          <w:rStyle w:val="MATLAB"/>
          <w:lang w:val="en-GB"/>
        </w:rPr>
      </w:pPr>
      <w:r w:rsidRPr="00D821AA">
        <w:rPr>
          <w:rStyle w:val="MATLAB"/>
          <w:lang w:val="en-GB"/>
        </w:rPr>
        <w:t>==============================================================</w:t>
      </w:r>
    </w:p>
    <w:p w14:paraId="37A187CD" w14:textId="77777777" w:rsidR="00D821AA" w:rsidRPr="00D821AA" w:rsidRDefault="00D821AA" w:rsidP="00D821AA">
      <w:pPr>
        <w:rPr>
          <w:rStyle w:val="MATLAB"/>
          <w:lang w:val="en-GB"/>
        </w:rPr>
      </w:pPr>
      <w:r w:rsidRPr="00D821AA">
        <w:rPr>
          <w:rStyle w:val="MATLAB"/>
          <w:lang w:val="en-GB"/>
        </w:rPr>
        <w:t xml:space="preserve">Total: </w:t>
      </w:r>
      <w:r>
        <w:rPr>
          <w:rStyle w:val="MATLAB"/>
          <w:lang w:val="en-GB"/>
        </w:rPr>
        <w:t xml:space="preserve"> </w:t>
      </w:r>
      <w:r w:rsidRPr="00D821AA">
        <w:rPr>
          <w:rStyle w:val="MATLAB"/>
          <w:lang w:val="en-GB"/>
        </w:rPr>
        <w:t xml:space="preserve">              0.34066362     0.34779272    -0.00712910</w:t>
      </w:r>
    </w:p>
    <w:p w14:paraId="4AE3875B" w14:textId="0C1340FE" w:rsidR="004B69D4" w:rsidRPr="000365D0" w:rsidRDefault="00D821AA" w:rsidP="00D821AA">
      <w:pPr>
        <w:rPr>
          <w:rStyle w:val="MATLAB"/>
          <w:lang w:val="en-GB"/>
        </w:rPr>
      </w:pPr>
      <w:r w:rsidRPr="00D821AA">
        <w:rPr>
          <w:rStyle w:val="MATLAB"/>
          <w:lang w:val="en-GB"/>
        </w:rPr>
        <w:t>Check: h/2*sum(w.*f)=0.34779272</w:t>
      </w:r>
    </w:p>
    <w:p w14:paraId="15CC9DA1" w14:textId="77777777" w:rsidR="004B69D4" w:rsidRPr="000365D0" w:rsidRDefault="004B69D4" w:rsidP="004B69D4">
      <w:pPr>
        <w:rPr>
          <w:rFonts w:ascii="Times New Roman" w:hAnsi="Times New Roman"/>
          <w:lang w:val="en-GB"/>
        </w:rPr>
      </w:pPr>
    </w:p>
    <w:p w14:paraId="65C7EEB8" w14:textId="77777777" w:rsidR="00A06A9C" w:rsidRPr="000365D0" w:rsidRDefault="00A06A9C" w:rsidP="004B69D4">
      <w:pPr>
        <w:rPr>
          <w:rFonts w:ascii="Times New Roman" w:hAnsi="Times New Roman"/>
          <w:lang w:val="en-GB"/>
        </w:rPr>
      </w:pPr>
    </w:p>
    <w:p w14:paraId="421E02C1" w14:textId="77777777" w:rsidR="004B69D4" w:rsidRPr="000365D0" w:rsidRDefault="008C6D09" w:rsidP="004B69D4">
      <w:pPr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lang w:val="en-GB"/>
        </w:rPr>
        <w:t>Use for the antiderivative the following function</w:t>
      </w:r>
      <w:r w:rsidR="004B69D4" w:rsidRPr="000365D0">
        <w:rPr>
          <w:rFonts w:ascii="Times New Roman" w:hAnsi="Times New Roman"/>
          <w:lang w:val="en-GB"/>
        </w:rPr>
        <w:t>:</w:t>
      </w:r>
    </w:p>
    <w:p w14:paraId="34BBF21A" w14:textId="050806B2" w:rsidR="003E07EE" w:rsidRPr="003E07EE" w:rsidRDefault="004B69D4" w:rsidP="003E07EE">
      <w:pPr>
        <w:autoSpaceDE w:val="0"/>
        <w:autoSpaceDN w:val="0"/>
        <w:adjustRightInd w:val="0"/>
        <w:ind w:firstLine="709"/>
        <w:rPr>
          <w:rStyle w:val="MATLAB"/>
          <w:lang w:val="en-GB"/>
        </w:rPr>
      </w:pPr>
      <w:r w:rsidRPr="000365D0">
        <w:rPr>
          <w:rFonts w:ascii="Times New Roman" w:hAnsi="Times New Roman"/>
          <w:lang w:val="en-GB"/>
        </w:rPr>
        <w:tab/>
      </w:r>
      <w:r w:rsidR="003E07EE" w:rsidRPr="003E07EE">
        <w:rPr>
          <w:rStyle w:val="MATLAB"/>
          <w:lang w:val="en-GB"/>
        </w:rPr>
        <w:t>primitive_1b &lt;- function(x){</w:t>
      </w:r>
    </w:p>
    <w:p w14:paraId="2943A5EA" w14:textId="77777777" w:rsidR="003E07EE" w:rsidRPr="003E07EE" w:rsidRDefault="003E07EE" w:rsidP="003E07EE">
      <w:pPr>
        <w:autoSpaceDE w:val="0"/>
        <w:autoSpaceDN w:val="0"/>
        <w:adjustRightInd w:val="0"/>
        <w:ind w:firstLine="709"/>
        <w:rPr>
          <w:rStyle w:val="MATLAB"/>
          <w:lang w:val="en-GB"/>
        </w:rPr>
      </w:pPr>
      <w:r w:rsidRPr="003E07EE">
        <w:rPr>
          <w:rStyle w:val="MATLAB"/>
          <w:lang w:val="en-GB"/>
        </w:rPr>
        <w:t xml:space="preserve">  return(sqrt(2*pi)*pnorm(x))</w:t>
      </w:r>
    </w:p>
    <w:p w14:paraId="145C6DE6" w14:textId="2340CD03" w:rsidR="003E07EE" w:rsidRPr="000365D0" w:rsidRDefault="003E07EE" w:rsidP="003E07EE">
      <w:pPr>
        <w:autoSpaceDE w:val="0"/>
        <w:autoSpaceDN w:val="0"/>
        <w:adjustRightInd w:val="0"/>
        <w:ind w:firstLine="709"/>
        <w:rPr>
          <w:rStyle w:val="MATLAB"/>
          <w:lang w:val="en-GB"/>
        </w:rPr>
      </w:pPr>
      <w:r w:rsidRPr="003E07EE">
        <w:rPr>
          <w:rStyle w:val="MATLAB"/>
          <w:lang w:val="en-GB"/>
        </w:rPr>
        <w:t>}</w:t>
      </w:r>
    </w:p>
    <w:p w14:paraId="126930FA" w14:textId="77777777" w:rsidR="00A06A9C" w:rsidRPr="000365D0" w:rsidRDefault="00A06A9C" w:rsidP="002A4AA5">
      <w:pPr>
        <w:rPr>
          <w:rFonts w:ascii="Times New Roman" w:hAnsi="Times New Roman"/>
          <w:lang w:val="en-GB"/>
        </w:rPr>
      </w:pPr>
    </w:p>
    <w:p w14:paraId="68889D71" w14:textId="77777777" w:rsidR="004B69D4" w:rsidRDefault="008C6D09" w:rsidP="002A4AA5">
      <w:pPr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lang w:val="en-GB"/>
        </w:rPr>
        <w:t>Again, complete the following table</w:t>
      </w:r>
      <w:r w:rsidR="004B69D4" w:rsidRPr="000365D0">
        <w:rPr>
          <w:rFonts w:ascii="Times New Roman" w:hAnsi="Times New Roman"/>
          <w:lang w:val="en-GB"/>
        </w:rPr>
        <w:t>:</w:t>
      </w:r>
    </w:p>
    <w:p w14:paraId="5C0CE1D9" w14:textId="77777777" w:rsidR="00B37D48" w:rsidRPr="000365D0" w:rsidRDefault="00B37D48" w:rsidP="002A4AA5">
      <w:pPr>
        <w:rPr>
          <w:rFonts w:ascii="Times New Roman" w:hAnsi="Times New Roman"/>
          <w:lang w:val="en-GB"/>
        </w:rPr>
      </w:pPr>
    </w:p>
    <w:tbl>
      <w:tblPr>
        <w:tblStyle w:val="TableGrid"/>
        <w:tblW w:w="7477" w:type="dxa"/>
        <w:tblInd w:w="1242" w:type="dxa"/>
        <w:tblLook w:val="04A0" w:firstRow="1" w:lastRow="0" w:firstColumn="1" w:lastColumn="0" w:noHBand="0" w:noVBand="1"/>
      </w:tblPr>
      <w:tblGrid>
        <w:gridCol w:w="993"/>
        <w:gridCol w:w="993"/>
        <w:gridCol w:w="2409"/>
        <w:gridCol w:w="3082"/>
      </w:tblGrid>
      <w:tr w:rsidR="004B69D4" w:rsidRPr="000365D0" w14:paraId="25F833F0" w14:textId="77777777" w:rsidTr="00C00306">
        <w:tc>
          <w:tcPr>
            <w:tcW w:w="993" w:type="dxa"/>
          </w:tcPr>
          <w:p w14:paraId="75412DF3" w14:textId="77777777" w:rsidR="004B69D4" w:rsidRPr="000365D0" w:rsidRDefault="004B69D4" w:rsidP="00C00306">
            <w:pPr>
              <w:rPr>
                <w:rFonts w:ascii="Times New Roman" w:hAnsi="Times New Roman"/>
                <w:i/>
                <w:lang w:val="en-GB"/>
              </w:rPr>
            </w:pPr>
            <w:r w:rsidRPr="000365D0">
              <w:rPr>
                <w:rFonts w:ascii="Times New Roman" w:hAnsi="Times New Roman"/>
                <w:i/>
                <w:lang w:val="en-GB"/>
              </w:rPr>
              <w:t>k</w:t>
            </w:r>
          </w:p>
        </w:tc>
        <w:tc>
          <w:tcPr>
            <w:tcW w:w="993" w:type="dxa"/>
          </w:tcPr>
          <w:p w14:paraId="608CC799" w14:textId="77777777" w:rsidR="004B69D4" w:rsidRPr="000365D0" w:rsidRDefault="004B69D4" w:rsidP="00C00306">
            <w:pPr>
              <w:rPr>
                <w:rFonts w:ascii="Times New Roman" w:hAnsi="Times New Roman"/>
                <w:i/>
                <w:lang w:val="en-GB"/>
              </w:rPr>
            </w:pPr>
            <w:r w:rsidRPr="000365D0">
              <w:rPr>
                <w:rFonts w:ascii="Times New Roman" w:hAnsi="Times New Roman"/>
                <w:i/>
                <w:lang w:val="en-GB"/>
              </w:rPr>
              <w:t>N</w:t>
            </w:r>
          </w:p>
        </w:tc>
        <w:tc>
          <w:tcPr>
            <w:tcW w:w="2409" w:type="dxa"/>
          </w:tcPr>
          <w:p w14:paraId="13D23065" w14:textId="77777777" w:rsidR="004B69D4" w:rsidRPr="000365D0" w:rsidRDefault="008C6D09" w:rsidP="008C6D09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Error</w:t>
            </w:r>
          </w:p>
        </w:tc>
        <w:tc>
          <w:tcPr>
            <w:tcW w:w="3082" w:type="dxa"/>
          </w:tcPr>
          <w:p w14:paraId="0197572E" w14:textId="77777777" w:rsidR="004B69D4" w:rsidRPr="000365D0" w:rsidRDefault="004B69D4" w:rsidP="008C6D09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 xml:space="preserve">Factor = </w:t>
            </w:r>
            <w:r w:rsidR="008C6D09" w:rsidRPr="000365D0">
              <w:rPr>
                <w:rFonts w:ascii="Times New Roman" w:hAnsi="Times New Roman"/>
                <w:lang w:val="en-GB"/>
              </w:rPr>
              <w:t>error</w:t>
            </w:r>
            <w:r w:rsidR="00310198" w:rsidRPr="000365D0">
              <w:rPr>
                <w:rFonts w:ascii="Times New Roman" w:hAnsi="Times New Roman"/>
                <w:lang w:val="en-GB"/>
              </w:rPr>
              <w:t>(</w:t>
            </w:r>
            <w:r w:rsidR="00310198" w:rsidRPr="000365D0">
              <w:rPr>
                <w:rFonts w:ascii="Times New Roman" w:hAnsi="Times New Roman"/>
                <w:i/>
                <w:lang w:val="en-GB"/>
              </w:rPr>
              <w:t>k</w:t>
            </w:r>
            <w:r w:rsidR="00310198" w:rsidRPr="000365D0">
              <w:rPr>
                <w:rFonts w:ascii="Times New Roman" w:hAnsi="Times New Roman"/>
                <w:lang w:val="en-GB"/>
              </w:rPr>
              <w:t>–1</w:t>
            </w:r>
            <w:r w:rsidR="00310198" w:rsidRPr="000365D0">
              <w:rPr>
                <w:rFonts w:ascii="Times New Roman" w:hAnsi="Times New Roman"/>
                <w:i/>
                <w:lang w:val="en-GB"/>
              </w:rPr>
              <w:t>)/</w:t>
            </w:r>
            <w:r w:rsidR="008C6D09" w:rsidRPr="000365D0">
              <w:rPr>
                <w:rFonts w:ascii="Times New Roman" w:hAnsi="Times New Roman"/>
                <w:lang w:val="en-GB"/>
              </w:rPr>
              <w:t>error</w:t>
            </w:r>
            <w:r w:rsidR="00310198" w:rsidRPr="000365D0">
              <w:rPr>
                <w:rFonts w:ascii="Times New Roman" w:hAnsi="Times New Roman"/>
                <w:lang w:val="en-GB"/>
              </w:rPr>
              <w:t>(</w:t>
            </w:r>
            <w:r w:rsidR="00310198" w:rsidRPr="000365D0">
              <w:rPr>
                <w:rFonts w:ascii="Times New Roman" w:hAnsi="Times New Roman"/>
                <w:i/>
                <w:lang w:val="en-GB"/>
              </w:rPr>
              <w:t>k</w:t>
            </w:r>
            <w:r w:rsidR="00310198" w:rsidRPr="000365D0">
              <w:rPr>
                <w:rFonts w:ascii="Times New Roman" w:hAnsi="Times New Roman"/>
                <w:lang w:val="en-GB"/>
              </w:rPr>
              <w:t>)</w:t>
            </w:r>
          </w:p>
        </w:tc>
      </w:tr>
      <w:tr w:rsidR="004B69D4" w:rsidRPr="000365D0" w14:paraId="09BE8195" w14:textId="77777777" w:rsidTr="00C00306">
        <w:tc>
          <w:tcPr>
            <w:tcW w:w="993" w:type="dxa"/>
          </w:tcPr>
          <w:p w14:paraId="3DED48D1" w14:textId="77777777" w:rsidR="004B69D4" w:rsidRPr="000365D0" w:rsidRDefault="004B69D4" w:rsidP="00C00306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1</w:t>
            </w:r>
          </w:p>
        </w:tc>
        <w:tc>
          <w:tcPr>
            <w:tcW w:w="993" w:type="dxa"/>
          </w:tcPr>
          <w:p w14:paraId="530F5BF8" w14:textId="77777777" w:rsidR="004B69D4" w:rsidRPr="000365D0" w:rsidRDefault="004B69D4" w:rsidP="00C00306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2</w:t>
            </w:r>
          </w:p>
        </w:tc>
        <w:tc>
          <w:tcPr>
            <w:tcW w:w="2409" w:type="dxa"/>
          </w:tcPr>
          <w:p w14:paraId="0F4819C1" w14:textId="6D2B3C98" w:rsidR="004B69D4" w:rsidRPr="00191D65" w:rsidRDefault="00191D65" w:rsidP="00191D6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lang w:eastAsia="en-US"/>
              </w:rPr>
            </w:pPr>
            <w:r w:rsidRPr="00191D65"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bdr w:val="none" w:sz="0" w:space="0" w:color="auto" w:frame="1"/>
                <w:lang w:eastAsia="en-US"/>
              </w:rPr>
              <w:t>-0.00712910</w:t>
            </w:r>
          </w:p>
        </w:tc>
        <w:tc>
          <w:tcPr>
            <w:tcW w:w="3082" w:type="dxa"/>
          </w:tcPr>
          <w:p w14:paraId="5C10C0BA" w14:textId="77777777" w:rsidR="004B69D4" w:rsidRPr="000365D0" w:rsidRDefault="004B69D4" w:rsidP="00C00306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 xml:space="preserve"> *</w:t>
            </w:r>
          </w:p>
        </w:tc>
      </w:tr>
      <w:tr w:rsidR="004B69D4" w:rsidRPr="000365D0" w14:paraId="2250C7CC" w14:textId="77777777" w:rsidTr="00C00306">
        <w:tc>
          <w:tcPr>
            <w:tcW w:w="993" w:type="dxa"/>
          </w:tcPr>
          <w:p w14:paraId="6C7DD4B8" w14:textId="77777777" w:rsidR="004B69D4" w:rsidRPr="000365D0" w:rsidRDefault="004B69D4" w:rsidP="00C00306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2</w:t>
            </w:r>
          </w:p>
        </w:tc>
        <w:tc>
          <w:tcPr>
            <w:tcW w:w="993" w:type="dxa"/>
          </w:tcPr>
          <w:p w14:paraId="32567B66" w14:textId="77777777" w:rsidR="004B69D4" w:rsidRPr="000365D0" w:rsidRDefault="004B69D4" w:rsidP="00C00306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4</w:t>
            </w:r>
          </w:p>
        </w:tc>
        <w:tc>
          <w:tcPr>
            <w:tcW w:w="2409" w:type="dxa"/>
          </w:tcPr>
          <w:p w14:paraId="3AC8C8E7" w14:textId="4898AC66" w:rsidR="004B69D4" w:rsidRPr="00B843EB" w:rsidRDefault="00B843EB" w:rsidP="00B843E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lang w:eastAsia="en-US"/>
              </w:rPr>
            </w:pPr>
            <w:r w:rsidRPr="00B843E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bdr w:val="none" w:sz="0" w:space="0" w:color="auto" w:frame="1"/>
                <w:lang w:eastAsia="en-US"/>
              </w:rPr>
              <w:t>-0.00175737</w:t>
            </w:r>
          </w:p>
        </w:tc>
        <w:tc>
          <w:tcPr>
            <w:tcW w:w="3082" w:type="dxa"/>
          </w:tcPr>
          <w:p w14:paraId="43D01F62" w14:textId="562BD272" w:rsidR="004B69D4" w:rsidRPr="000365D0" w:rsidRDefault="009B4D33" w:rsidP="00C00306">
            <w:pPr>
              <w:rPr>
                <w:rFonts w:ascii="Times New Roman" w:hAnsi="Times New Roman"/>
                <w:lang w:val="en-GB"/>
              </w:rPr>
            </w:pPr>
            <w:r>
              <w:rPr>
                <w:rFonts w:ascii="Times New Roman" w:hAnsi="Times New Roman"/>
                <w:lang w:val="en-GB"/>
              </w:rPr>
              <w:t>4.0567</w:t>
            </w:r>
          </w:p>
        </w:tc>
      </w:tr>
      <w:tr w:rsidR="004B69D4" w:rsidRPr="000365D0" w14:paraId="155BC12A" w14:textId="77777777" w:rsidTr="00C00306">
        <w:tc>
          <w:tcPr>
            <w:tcW w:w="993" w:type="dxa"/>
          </w:tcPr>
          <w:p w14:paraId="100DA4BE" w14:textId="77777777" w:rsidR="004B69D4" w:rsidRPr="000365D0" w:rsidRDefault="004B69D4" w:rsidP="00C00306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3</w:t>
            </w:r>
          </w:p>
        </w:tc>
        <w:tc>
          <w:tcPr>
            <w:tcW w:w="993" w:type="dxa"/>
          </w:tcPr>
          <w:p w14:paraId="7675D95F" w14:textId="77777777" w:rsidR="004B69D4" w:rsidRPr="000365D0" w:rsidRDefault="004B69D4" w:rsidP="00C00306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8</w:t>
            </w:r>
          </w:p>
        </w:tc>
        <w:tc>
          <w:tcPr>
            <w:tcW w:w="2409" w:type="dxa"/>
          </w:tcPr>
          <w:p w14:paraId="2221153D" w14:textId="54D4EBF0" w:rsidR="004B69D4" w:rsidRPr="009B4D33" w:rsidRDefault="009B4D33" w:rsidP="009B4D3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lang w:eastAsia="en-US"/>
              </w:rPr>
            </w:pPr>
            <w:r w:rsidRPr="009B4D33"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bdr w:val="none" w:sz="0" w:space="0" w:color="auto" w:frame="1"/>
                <w:lang w:eastAsia="en-US"/>
              </w:rPr>
              <w:t>-0.0004378</w:t>
            </w:r>
            <w:r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bdr w:val="none" w:sz="0" w:space="0" w:color="auto" w:frame="1"/>
                <w:lang w:eastAsia="en-US"/>
              </w:rPr>
              <w:t>2</w:t>
            </w:r>
          </w:p>
        </w:tc>
        <w:tc>
          <w:tcPr>
            <w:tcW w:w="3082" w:type="dxa"/>
          </w:tcPr>
          <w:p w14:paraId="6A388539" w14:textId="4FDD065B" w:rsidR="004B69D4" w:rsidRPr="000365D0" w:rsidRDefault="009B4D33" w:rsidP="00C00306">
            <w:pPr>
              <w:rPr>
                <w:rFonts w:ascii="Times New Roman" w:hAnsi="Times New Roman"/>
                <w:lang w:val="en-GB"/>
              </w:rPr>
            </w:pPr>
            <w:r>
              <w:rPr>
                <w:rFonts w:ascii="Times New Roman" w:hAnsi="Times New Roman"/>
                <w:lang w:val="en-GB"/>
              </w:rPr>
              <w:t>4.0139</w:t>
            </w:r>
          </w:p>
        </w:tc>
      </w:tr>
      <w:tr w:rsidR="004B69D4" w:rsidRPr="000365D0" w14:paraId="43A85A1D" w14:textId="77777777" w:rsidTr="00C00306">
        <w:tc>
          <w:tcPr>
            <w:tcW w:w="993" w:type="dxa"/>
          </w:tcPr>
          <w:p w14:paraId="7C0E197B" w14:textId="77777777" w:rsidR="004B69D4" w:rsidRPr="000365D0" w:rsidRDefault="004B69D4" w:rsidP="00C00306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4</w:t>
            </w:r>
          </w:p>
        </w:tc>
        <w:tc>
          <w:tcPr>
            <w:tcW w:w="993" w:type="dxa"/>
          </w:tcPr>
          <w:p w14:paraId="43F490D9" w14:textId="77777777" w:rsidR="004B69D4" w:rsidRPr="000365D0" w:rsidRDefault="004B69D4" w:rsidP="00C00306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16</w:t>
            </w:r>
          </w:p>
        </w:tc>
        <w:tc>
          <w:tcPr>
            <w:tcW w:w="2409" w:type="dxa"/>
          </w:tcPr>
          <w:p w14:paraId="1865B6C4" w14:textId="43825CD5" w:rsidR="004B69D4" w:rsidRPr="00292693" w:rsidRDefault="00292693" w:rsidP="0029269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lang w:eastAsia="en-US"/>
              </w:rPr>
            </w:pPr>
            <w:r w:rsidRPr="00292693"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bdr w:val="none" w:sz="0" w:space="0" w:color="auto" w:frame="1"/>
                <w:lang w:eastAsia="en-US"/>
              </w:rPr>
              <w:t>-0.00010936</w:t>
            </w:r>
          </w:p>
        </w:tc>
        <w:tc>
          <w:tcPr>
            <w:tcW w:w="3082" w:type="dxa"/>
          </w:tcPr>
          <w:p w14:paraId="11214031" w14:textId="5264208D" w:rsidR="004B69D4" w:rsidRPr="000365D0" w:rsidRDefault="00872719" w:rsidP="00C00306">
            <w:pPr>
              <w:rPr>
                <w:rFonts w:ascii="Times New Roman" w:hAnsi="Times New Roman"/>
                <w:lang w:val="en-GB"/>
              </w:rPr>
            </w:pPr>
            <w:r>
              <w:rPr>
                <w:rFonts w:ascii="Times New Roman" w:hAnsi="Times New Roman"/>
                <w:lang w:val="en-GB"/>
              </w:rPr>
              <w:t>4.0035</w:t>
            </w:r>
          </w:p>
        </w:tc>
      </w:tr>
    </w:tbl>
    <w:p w14:paraId="2C95DADC" w14:textId="77777777" w:rsidR="00FF4A55" w:rsidRPr="000365D0" w:rsidRDefault="00FF4A55" w:rsidP="002A4AA5">
      <w:pPr>
        <w:rPr>
          <w:rFonts w:ascii="Times New Roman" w:hAnsi="Times New Roman"/>
          <w:lang w:val="en-GB"/>
        </w:rPr>
      </w:pPr>
    </w:p>
    <w:p w14:paraId="0BF9F8FA" w14:textId="77777777" w:rsidR="00D76CDA" w:rsidRPr="000365D0" w:rsidRDefault="004B69D4" w:rsidP="002A4AA5">
      <w:pPr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lang w:val="en-GB"/>
        </w:rPr>
        <w:t>W</w:t>
      </w:r>
      <w:r w:rsidR="008C6D09" w:rsidRPr="000365D0">
        <w:rPr>
          <w:rFonts w:ascii="Times New Roman" w:hAnsi="Times New Roman"/>
          <w:lang w:val="en-GB"/>
        </w:rPr>
        <w:t xml:space="preserve">hat can you say about the error when </w:t>
      </w:r>
      <w:r w:rsidR="00FF4A55" w:rsidRPr="000365D0">
        <w:rPr>
          <w:rFonts w:ascii="Times New Roman" w:hAnsi="Times New Roman"/>
          <w:i/>
          <w:lang w:val="en-GB"/>
        </w:rPr>
        <w:t>h</w:t>
      </w:r>
      <w:r w:rsidR="00FF4A55" w:rsidRPr="000365D0">
        <w:rPr>
          <w:rFonts w:ascii="Times New Roman" w:hAnsi="Times New Roman"/>
          <w:lang w:val="en-GB"/>
        </w:rPr>
        <w:t xml:space="preserve"> halve</w:t>
      </w:r>
      <w:r w:rsidR="008C6D09" w:rsidRPr="000365D0">
        <w:rPr>
          <w:rFonts w:ascii="Times New Roman" w:hAnsi="Times New Roman"/>
          <w:lang w:val="en-GB"/>
        </w:rPr>
        <w:t>s</w:t>
      </w:r>
      <w:r w:rsidRPr="000365D0">
        <w:rPr>
          <w:rFonts w:ascii="Times New Roman" w:hAnsi="Times New Roman"/>
          <w:lang w:val="en-GB"/>
        </w:rPr>
        <w:t>?</w:t>
      </w:r>
    </w:p>
    <w:p w14:paraId="0FD13423" w14:textId="77777777" w:rsidR="00D76CDA" w:rsidRPr="000365D0" w:rsidRDefault="00D76CDA" w:rsidP="002A4AA5">
      <w:pPr>
        <w:rPr>
          <w:rFonts w:ascii="Times New Roman" w:hAnsi="Times New Roman"/>
          <w:lang w:val="en-GB"/>
        </w:rPr>
      </w:pPr>
    </w:p>
    <w:p w14:paraId="67C9E7B9" w14:textId="77777777" w:rsidR="00A06A9C" w:rsidRPr="000365D0" w:rsidRDefault="00A06A9C">
      <w:pPr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lang w:val="en-GB"/>
        </w:rPr>
        <w:br w:type="page"/>
      </w:r>
    </w:p>
    <w:p w14:paraId="665BB0C2" w14:textId="1F7452AF" w:rsidR="008E7ACD" w:rsidRPr="000365D0" w:rsidRDefault="002A4AA5" w:rsidP="004B69D4">
      <w:pPr>
        <w:ind w:hanging="567"/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b/>
          <w:lang w:val="en-GB"/>
        </w:rPr>
        <w:lastRenderedPageBreak/>
        <w:t>2.</w:t>
      </w:r>
      <w:r w:rsidR="00597447" w:rsidRPr="000365D0">
        <w:rPr>
          <w:rFonts w:ascii="Times New Roman" w:hAnsi="Times New Roman"/>
          <w:lang w:val="en-GB"/>
        </w:rPr>
        <w:tab/>
        <w:t xml:space="preserve">We </w:t>
      </w:r>
      <w:r w:rsidR="008C6D09" w:rsidRPr="000365D0">
        <w:rPr>
          <w:rFonts w:ascii="Times New Roman" w:hAnsi="Times New Roman"/>
          <w:lang w:val="en-GB"/>
        </w:rPr>
        <w:t xml:space="preserve">now turn to </w:t>
      </w:r>
      <w:r w:rsidR="00597447" w:rsidRPr="000365D0">
        <w:rPr>
          <w:rFonts w:ascii="Times New Roman" w:hAnsi="Times New Roman"/>
          <w:lang w:val="en-GB"/>
        </w:rPr>
        <w:t>integrati</w:t>
      </w:r>
      <w:r w:rsidR="008C6D09" w:rsidRPr="000365D0">
        <w:rPr>
          <w:rFonts w:ascii="Times New Roman" w:hAnsi="Times New Roman"/>
          <w:lang w:val="en-GB"/>
        </w:rPr>
        <w:t xml:space="preserve">on using quadratic </w:t>
      </w:r>
      <w:r w:rsidR="00597447" w:rsidRPr="000365D0">
        <w:rPr>
          <w:rFonts w:ascii="Times New Roman" w:hAnsi="Times New Roman"/>
          <w:lang w:val="en-GB"/>
        </w:rPr>
        <w:t>polynom</w:t>
      </w:r>
      <w:r w:rsidR="008C6D09" w:rsidRPr="000365D0">
        <w:rPr>
          <w:rFonts w:ascii="Times New Roman" w:hAnsi="Times New Roman"/>
          <w:lang w:val="en-GB"/>
        </w:rPr>
        <w:t>ials</w:t>
      </w:r>
      <w:r w:rsidR="00597447" w:rsidRPr="000365D0">
        <w:rPr>
          <w:rFonts w:ascii="Times New Roman" w:hAnsi="Times New Roman"/>
          <w:lang w:val="en-GB"/>
        </w:rPr>
        <w:t xml:space="preserve">. We </w:t>
      </w:r>
      <w:r w:rsidR="008C6D09" w:rsidRPr="000365D0">
        <w:rPr>
          <w:rFonts w:ascii="Times New Roman" w:hAnsi="Times New Roman"/>
          <w:lang w:val="en-GB"/>
        </w:rPr>
        <w:t xml:space="preserve">consider the </w:t>
      </w:r>
      <w:r w:rsidR="00597447" w:rsidRPr="000365D0">
        <w:rPr>
          <w:rFonts w:ascii="Times New Roman" w:hAnsi="Times New Roman"/>
          <w:lang w:val="en-GB"/>
        </w:rPr>
        <w:t>functi</w:t>
      </w:r>
      <w:r w:rsidR="008C6D09" w:rsidRPr="000365D0">
        <w:rPr>
          <w:rFonts w:ascii="Times New Roman" w:hAnsi="Times New Roman"/>
          <w:lang w:val="en-GB"/>
        </w:rPr>
        <w:t>on</w:t>
      </w:r>
      <w:r w:rsidR="00597447" w:rsidRPr="000365D0">
        <w:rPr>
          <w:rFonts w:ascii="Times New Roman" w:hAnsi="Times New Roman"/>
          <w:lang w:val="en-GB"/>
        </w:rPr>
        <w:t xml:space="preserve"> </w:t>
      </w:r>
      <w:r w:rsidR="00597447" w:rsidRPr="000365D0">
        <w:rPr>
          <w:rFonts w:ascii="Times New Roman" w:hAnsi="Times New Roman"/>
          <w:position w:val="-10"/>
          <w:lang w:val="en-GB"/>
        </w:rPr>
        <w:object w:dxaOrig="1460" w:dyaOrig="320" w14:anchorId="0172A4E4">
          <v:shape id="_x0000_i1031" type="#_x0000_t75" style="width:73.2pt;height:16.2pt" o:ole="">
            <v:imagedata r:id="rId20" o:title=""/>
          </v:shape>
          <o:OLEObject Type="Embed" ProgID="Equation.DSMT4" ShapeID="_x0000_i1031" DrawAspect="Content" ObjectID="_1682166543" r:id="rId21"/>
        </w:object>
      </w:r>
      <w:r w:rsidR="00597447" w:rsidRPr="000365D0">
        <w:rPr>
          <w:rFonts w:ascii="Times New Roman" w:hAnsi="Times New Roman"/>
          <w:lang w:val="en-GB"/>
        </w:rPr>
        <w:t xml:space="preserve"> o</w:t>
      </w:r>
      <w:r w:rsidR="008C6D09" w:rsidRPr="000365D0">
        <w:rPr>
          <w:rFonts w:ascii="Times New Roman" w:hAnsi="Times New Roman"/>
          <w:lang w:val="en-GB"/>
        </w:rPr>
        <w:t xml:space="preserve">n the </w:t>
      </w:r>
      <w:r w:rsidR="00597447" w:rsidRPr="000365D0">
        <w:rPr>
          <w:rFonts w:ascii="Times New Roman" w:hAnsi="Times New Roman"/>
          <w:lang w:val="en-GB"/>
        </w:rPr>
        <w:t xml:space="preserve">interval </w:t>
      </w:r>
      <w:r w:rsidR="00597447" w:rsidRPr="000365D0">
        <w:rPr>
          <w:rFonts w:ascii="Times New Roman" w:hAnsi="Times New Roman"/>
          <w:position w:val="-10"/>
          <w:lang w:val="en-GB"/>
        </w:rPr>
        <w:object w:dxaOrig="620" w:dyaOrig="320" w14:anchorId="262C5E60">
          <v:shape id="_x0000_i1032" type="#_x0000_t75" style="width:31.2pt;height:16.2pt" o:ole="">
            <v:imagedata r:id="rId22" o:title=""/>
          </v:shape>
          <o:OLEObject Type="Embed" ProgID="Equation.DSMT4" ShapeID="_x0000_i1032" DrawAspect="Content" ObjectID="_1682166544" r:id="rId23"/>
        </w:object>
      </w:r>
      <w:r w:rsidR="00597447" w:rsidRPr="000365D0">
        <w:rPr>
          <w:rFonts w:ascii="Times New Roman" w:hAnsi="Times New Roman"/>
          <w:lang w:val="en-GB"/>
        </w:rPr>
        <w:t xml:space="preserve"> </w:t>
      </w:r>
      <w:r w:rsidR="008C6D09" w:rsidRPr="000365D0">
        <w:rPr>
          <w:rFonts w:ascii="Times New Roman" w:hAnsi="Times New Roman"/>
          <w:lang w:val="en-GB"/>
        </w:rPr>
        <w:t xml:space="preserve">Using the </w:t>
      </w:r>
      <w:r w:rsidR="00597447" w:rsidRPr="000365D0">
        <w:rPr>
          <w:rFonts w:ascii="Times New Roman" w:hAnsi="Times New Roman"/>
          <w:lang w:val="en-GB"/>
        </w:rPr>
        <w:t xml:space="preserve">script </w:t>
      </w:r>
      <w:r w:rsidR="00EB5164">
        <w:rPr>
          <w:rStyle w:val="MATLAB"/>
          <w:lang w:val="en-GB"/>
        </w:rPr>
        <w:t>PC</w:t>
      </w:r>
      <w:r w:rsidR="00EA4B0C">
        <w:rPr>
          <w:rStyle w:val="MATLAB"/>
          <w:lang w:val="en-GB"/>
        </w:rPr>
        <w:t>5b</w:t>
      </w:r>
      <w:r w:rsidR="00EB5164">
        <w:rPr>
          <w:rStyle w:val="MATLAB"/>
          <w:lang w:val="en-GB"/>
        </w:rPr>
        <w:t>_Q2_fig</w:t>
      </w:r>
      <w:r w:rsidR="00EA4B0C">
        <w:rPr>
          <w:rStyle w:val="MATLAB"/>
          <w:lang w:val="en-GB"/>
        </w:rPr>
        <w:t>.R</w:t>
      </w:r>
      <w:r w:rsidRPr="000365D0">
        <w:rPr>
          <w:rFonts w:ascii="Times New Roman" w:hAnsi="Times New Roman"/>
          <w:lang w:val="en-GB"/>
        </w:rPr>
        <w:t xml:space="preserve"> </w:t>
      </w:r>
      <w:r w:rsidR="00597447" w:rsidRPr="000365D0">
        <w:rPr>
          <w:rFonts w:ascii="Times New Roman" w:hAnsi="Times New Roman"/>
          <w:lang w:val="en-GB"/>
        </w:rPr>
        <w:t>(</w:t>
      </w:r>
      <w:r w:rsidR="008C6D09" w:rsidRPr="000365D0">
        <w:rPr>
          <w:rFonts w:ascii="Times New Roman" w:hAnsi="Times New Roman"/>
          <w:lang w:val="en-GB"/>
        </w:rPr>
        <w:t>se</w:t>
      </w:r>
      <w:r w:rsidR="00597447" w:rsidRPr="000365D0">
        <w:rPr>
          <w:rFonts w:ascii="Times New Roman" w:hAnsi="Times New Roman"/>
          <w:lang w:val="en-GB"/>
        </w:rPr>
        <w:t xml:space="preserve">e </w:t>
      </w:r>
      <w:r w:rsidR="004F718E" w:rsidRPr="004F718E">
        <w:rPr>
          <w:rFonts w:ascii="Times New Roman" w:hAnsi="Times New Roman"/>
          <w:b/>
          <w:color w:val="FF0000"/>
          <w:lang w:val="en-GB"/>
        </w:rPr>
        <w:t>Canvas</w:t>
      </w:r>
      <w:r w:rsidR="00597447" w:rsidRPr="000365D0">
        <w:rPr>
          <w:rFonts w:ascii="Times New Roman" w:hAnsi="Times New Roman"/>
          <w:lang w:val="en-GB"/>
        </w:rPr>
        <w:t xml:space="preserve">) </w:t>
      </w:r>
      <w:r w:rsidR="008C6D09" w:rsidRPr="000365D0">
        <w:rPr>
          <w:rFonts w:ascii="Times New Roman" w:hAnsi="Times New Roman"/>
          <w:lang w:val="en-GB"/>
        </w:rPr>
        <w:t xml:space="preserve">you can see </w:t>
      </w:r>
      <w:r w:rsidR="00B37D48" w:rsidRPr="000365D0">
        <w:rPr>
          <w:rFonts w:ascii="Times New Roman" w:hAnsi="Times New Roman"/>
          <w:lang w:val="en-GB"/>
        </w:rPr>
        <w:t>the quadratic approximation</w:t>
      </w:r>
      <w:r w:rsidR="00B37D48">
        <w:rPr>
          <w:rFonts w:ascii="Times New Roman" w:hAnsi="Times New Roman"/>
          <w:lang w:val="en-GB"/>
        </w:rPr>
        <w:t xml:space="preserve"> (in red lines) </w:t>
      </w:r>
      <w:r w:rsidR="008C6D09" w:rsidRPr="000365D0">
        <w:rPr>
          <w:rFonts w:ascii="Times New Roman" w:hAnsi="Times New Roman"/>
          <w:lang w:val="en-GB"/>
        </w:rPr>
        <w:t xml:space="preserve">based on </w:t>
      </w:r>
      <w:r w:rsidR="00BB5E34" w:rsidRPr="000365D0">
        <w:rPr>
          <w:rFonts w:ascii="Times New Roman" w:hAnsi="Times New Roman"/>
          <w:i/>
          <w:lang w:val="en-GB"/>
        </w:rPr>
        <w:t>M</w:t>
      </w:r>
      <w:r w:rsidR="00597447" w:rsidRPr="000365D0">
        <w:rPr>
          <w:rFonts w:ascii="Times New Roman" w:hAnsi="Times New Roman"/>
          <w:lang w:val="en-GB"/>
        </w:rPr>
        <w:t xml:space="preserve"> </w:t>
      </w:r>
      <w:r w:rsidR="008C6D09" w:rsidRPr="000365D0">
        <w:rPr>
          <w:rFonts w:ascii="Times New Roman" w:hAnsi="Times New Roman"/>
          <w:lang w:val="en-GB"/>
        </w:rPr>
        <w:t>subinterval</w:t>
      </w:r>
      <w:r w:rsidR="00B37D48">
        <w:rPr>
          <w:rFonts w:ascii="Times New Roman" w:hAnsi="Times New Roman"/>
          <w:lang w:val="en-GB"/>
        </w:rPr>
        <w:t>s</w:t>
      </w:r>
      <w:r w:rsidR="00597447" w:rsidRPr="000365D0">
        <w:rPr>
          <w:rFonts w:ascii="Times New Roman" w:hAnsi="Times New Roman"/>
          <w:lang w:val="en-GB"/>
        </w:rPr>
        <w:t>.</w:t>
      </w:r>
    </w:p>
    <w:p w14:paraId="66990201" w14:textId="77777777" w:rsidR="006C29DD" w:rsidRPr="000365D0" w:rsidRDefault="006C29DD" w:rsidP="006C29DD">
      <w:pPr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noProof/>
          <w:lang w:eastAsia="ja-JP"/>
        </w:rPr>
        <w:drawing>
          <wp:inline distT="0" distB="0" distL="0" distR="0" wp14:anchorId="0F2D4E6A" wp14:editId="5825E6B3">
            <wp:extent cx="3676650" cy="275748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2757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EEC00D" w14:textId="77777777" w:rsidR="00597447" w:rsidRPr="000365D0" w:rsidRDefault="00597447" w:rsidP="004B69D4">
      <w:pPr>
        <w:ind w:hanging="567"/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lang w:val="en-GB"/>
        </w:rPr>
        <w:t>a.</w:t>
      </w:r>
      <w:r w:rsidRPr="000365D0">
        <w:rPr>
          <w:rFonts w:ascii="Times New Roman" w:hAnsi="Times New Roman"/>
          <w:lang w:val="en-GB"/>
        </w:rPr>
        <w:tab/>
      </w:r>
      <w:r w:rsidR="008C6D09" w:rsidRPr="000365D0">
        <w:rPr>
          <w:rFonts w:ascii="Times New Roman" w:hAnsi="Times New Roman"/>
          <w:lang w:val="en-GB"/>
        </w:rPr>
        <w:t xml:space="preserve">Watch how </w:t>
      </w:r>
      <w:r w:rsidRPr="000365D0">
        <w:rPr>
          <w:rFonts w:ascii="Times New Roman" w:hAnsi="Times New Roman"/>
          <w:position w:val="-10"/>
          <w:lang w:val="en-GB"/>
        </w:rPr>
        <w:object w:dxaOrig="760" w:dyaOrig="320" w14:anchorId="41104D56">
          <v:shape id="_x0000_i1033" type="#_x0000_t75" style="width:38.4pt;height:16.2pt" o:ole="">
            <v:imagedata r:id="rId25" o:title=""/>
          </v:shape>
          <o:OLEObject Type="Embed" ProgID="Equation.DSMT4" ShapeID="_x0000_i1033" DrawAspect="Content" ObjectID="_1682166545" r:id="rId26"/>
        </w:object>
      </w:r>
      <w:r w:rsidRPr="000365D0">
        <w:rPr>
          <w:rFonts w:ascii="Times New Roman" w:hAnsi="Times New Roman"/>
          <w:lang w:val="en-GB"/>
        </w:rPr>
        <w:t xml:space="preserve"> (</w:t>
      </w:r>
      <w:r w:rsidR="008C6D09" w:rsidRPr="000365D0">
        <w:rPr>
          <w:rFonts w:ascii="Times New Roman" w:hAnsi="Times New Roman"/>
          <w:lang w:val="en-GB"/>
        </w:rPr>
        <w:t>th</w:t>
      </w:r>
      <w:r w:rsidRPr="000365D0">
        <w:rPr>
          <w:rFonts w:ascii="Times New Roman" w:hAnsi="Times New Roman"/>
          <w:lang w:val="en-GB"/>
        </w:rPr>
        <w:t>e bl</w:t>
      </w:r>
      <w:r w:rsidR="008C6D09" w:rsidRPr="000365D0">
        <w:rPr>
          <w:rFonts w:ascii="Times New Roman" w:hAnsi="Times New Roman"/>
          <w:lang w:val="en-GB"/>
        </w:rPr>
        <w:t>ue curve</w:t>
      </w:r>
      <w:r w:rsidRPr="000365D0">
        <w:rPr>
          <w:rFonts w:ascii="Times New Roman" w:hAnsi="Times New Roman"/>
          <w:lang w:val="en-GB"/>
        </w:rPr>
        <w:t xml:space="preserve">) </w:t>
      </w:r>
      <w:r w:rsidR="008C6D09" w:rsidRPr="000365D0">
        <w:rPr>
          <w:rFonts w:ascii="Times New Roman" w:hAnsi="Times New Roman"/>
          <w:lang w:val="en-GB"/>
        </w:rPr>
        <w:t xml:space="preserve">is increasingly better approximated by the quadratic polynomials by varying the number of subintervals </w:t>
      </w:r>
      <w:r w:rsidR="00BB5E34" w:rsidRPr="000365D0">
        <w:rPr>
          <w:rFonts w:ascii="Times New Roman" w:hAnsi="Times New Roman"/>
          <w:i/>
          <w:lang w:val="en-GB"/>
        </w:rPr>
        <w:t>M</w:t>
      </w:r>
      <w:r w:rsidRPr="000365D0">
        <w:rPr>
          <w:rFonts w:ascii="Times New Roman" w:hAnsi="Times New Roman"/>
          <w:lang w:val="en-GB"/>
        </w:rPr>
        <w:t xml:space="preserve"> </w:t>
      </w:r>
      <w:r w:rsidR="008C6D09" w:rsidRPr="000365D0">
        <w:rPr>
          <w:rFonts w:ascii="Times New Roman" w:hAnsi="Times New Roman"/>
          <w:lang w:val="en-GB"/>
        </w:rPr>
        <w:t xml:space="preserve">from </w:t>
      </w:r>
      <w:r w:rsidRPr="000365D0">
        <w:rPr>
          <w:rFonts w:ascii="Times New Roman" w:hAnsi="Times New Roman"/>
          <w:lang w:val="en-GB"/>
        </w:rPr>
        <w:t>1 t</w:t>
      </w:r>
      <w:r w:rsidR="008C6D09" w:rsidRPr="000365D0">
        <w:rPr>
          <w:rFonts w:ascii="Times New Roman" w:hAnsi="Times New Roman"/>
          <w:lang w:val="en-GB"/>
        </w:rPr>
        <w:t>o</w:t>
      </w:r>
      <w:r w:rsidRPr="000365D0">
        <w:rPr>
          <w:rFonts w:ascii="Times New Roman" w:hAnsi="Times New Roman"/>
          <w:lang w:val="en-GB"/>
        </w:rPr>
        <w:t xml:space="preserve"> 8.</w:t>
      </w:r>
    </w:p>
    <w:p w14:paraId="604A6479" w14:textId="77777777" w:rsidR="00597447" w:rsidRPr="000365D0" w:rsidRDefault="00597447" w:rsidP="004B69D4">
      <w:pPr>
        <w:ind w:hanging="567"/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lang w:val="en-GB"/>
        </w:rPr>
        <w:t>b.</w:t>
      </w:r>
      <w:r w:rsidRPr="000365D0">
        <w:rPr>
          <w:rFonts w:ascii="Times New Roman" w:hAnsi="Times New Roman"/>
          <w:lang w:val="en-GB"/>
        </w:rPr>
        <w:tab/>
        <w:t xml:space="preserve">We </w:t>
      </w:r>
      <w:r w:rsidR="008C6D09" w:rsidRPr="000365D0">
        <w:rPr>
          <w:rFonts w:ascii="Times New Roman" w:hAnsi="Times New Roman"/>
          <w:lang w:val="en-GB"/>
        </w:rPr>
        <w:t>take</w:t>
      </w:r>
      <w:r w:rsidRPr="000365D0">
        <w:rPr>
          <w:rFonts w:ascii="Times New Roman" w:hAnsi="Times New Roman"/>
          <w:lang w:val="en-GB"/>
        </w:rPr>
        <w:t xml:space="preserve"> </w:t>
      </w:r>
      <w:r w:rsidR="00BB5E34" w:rsidRPr="000365D0">
        <w:rPr>
          <w:rFonts w:ascii="Times New Roman" w:hAnsi="Times New Roman"/>
          <w:position w:val="-6"/>
          <w:lang w:val="en-GB"/>
        </w:rPr>
        <w:object w:dxaOrig="660" w:dyaOrig="279" w14:anchorId="2973B868">
          <v:shape id="_x0000_i1034" type="#_x0000_t75" style="width:33pt;height:14.4pt" o:ole="">
            <v:imagedata r:id="rId27" o:title=""/>
          </v:shape>
          <o:OLEObject Type="Embed" ProgID="Equation.DSMT4" ShapeID="_x0000_i1034" DrawAspect="Content" ObjectID="_1682166546" r:id="rId28"/>
        </w:object>
      </w:r>
      <w:r w:rsidRPr="000365D0">
        <w:rPr>
          <w:rFonts w:ascii="Times New Roman" w:hAnsi="Times New Roman"/>
          <w:lang w:val="en-GB"/>
        </w:rPr>
        <w:t xml:space="preserve"> </w:t>
      </w:r>
      <w:r w:rsidR="008C6D09" w:rsidRPr="000365D0">
        <w:rPr>
          <w:rFonts w:ascii="Times New Roman" w:hAnsi="Times New Roman"/>
          <w:lang w:val="en-GB"/>
        </w:rPr>
        <w:t xml:space="preserve">and consider the first  subinterval </w:t>
      </w:r>
      <w:r w:rsidRPr="000365D0">
        <w:rPr>
          <w:rFonts w:ascii="Times New Roman" w:hAnsi="Times New Roman"/>
          <w:position w:val="-10"/>
          <w:lang w:val="en-GB"/>
        </w:rPr>
        <w:object w:dxaOrig="880" w:dyaOrig="320" w14:anchorId="5776314A">
          <v:shape id="_x0000_i1035" type="#_x0000_t75" style="width:43.8pt;height:16.2pt" o:ole="">
            <v:imagedata r:id="rId29" o:title=""/>
          </v:shape>
          <o:OLEObject Type="Embed" ProgID="Equation.DSMT4" ShapeID="_x0000_i1035" DrawAspect="Content" ObjectID="_1682166547" r:id="rId30"/>
        </w:object>
      </w:r>
      <w:r w:rsidRPr="000365D0">
        <w:rPr>
          <w:rFonts w:ascii="Times New Roman" w:hAnsi="Times New Roman"/>
          <w:lang w:val="en-GB"/>
        </w:rPr>
        <w:t xml:space="preserve"> </w:t>
      </w:r>
      <w:r w:rsidR="008C6D09" w:rsidRPr="000365D0">
        <w:rPr>
          <w:rFonts w:ascii="Times New Roman" w:hAnsi="Times New Roman"/>
          <w:lang w:val="en-GB"/>
        </w:rPr>
        <w:t>For this subinterval, we have</w:t>
      </w:r>
      <w:r w:rsidRPr="000365D0">
        <w:rPr>
          <w:rFonts w:ascii="Times New Roman" w:hAnsi="Times New Roman"/>
          <w:lang w:val="en-GB"/>
        </w:rPr>
        <w:t xml:space="preserve"> </w:t>
      </w:r>
      <w:r w:rsidRPr="000365D0">
        <w:rPr>
          <w:rFonts w:ascii="Times New Roman" w:hAnsi="Times New Roman"/>
          <w:position w:val="-16"/>
          <w:lang w:val="en-GB"/>
        </w:rPr>
        <w:object w:dxaOrig="2040" w:dyaOrig="440" w14:anchorId="6C4DD6F8">
          <v:shape id="_x0000_i1036" type="#_x0000_t75" style="width:102pt;height:21.6pt" o:ole="">
            <v:imagedata r:id="rId31" o:title=""/>
          </v:shape>
          <o:OLEObject Type="Embed" ProgID="Equation.DSMT4" ShapeID="_x0000_i1036" DrawAspect="Content" ObjectID="_1682166548" r:id="rId32"/>
        </w:object>
      </w:r>
      <w:r w:rsidRPr="000365D0">
        <w:rPr>
          <w:rFonts w:ascii="Times New Roman" w:hAnsi="Times New Roman"/>
          <w:lang w:val="en-GB"/>
        </w:rPr>
        <w:t xml:space="preserve"> </w:t>
      </w:r>
      <w:r w:rsidR="008C6D09" w:rsidRPr="000365D0">
        <w:rPr>
          <w:rFonts w:ascii="Times New Roman" w:hAnsi="Times New Roman"/>
          <w:lang w:val="en-GB"/>
        </w:rPr>
        <w:t>a</w:t>
      </w:r>
      <w:r w:rsidRPr="000365D0">
        <w:rPr>
          <w:rFonts w:ascii="Times New Roman" w:hAnsi="Times New Roman"/>
          <w:lang w:val="en-GB"/>
        </w:rPr>
        <w:t>n</w:t>
      </w:r>
      <w:r w:rsidR="008C6D09" w:rsidRPr="000365D0">
        <w:rPr>
          <w:rFonts w:ascii="Times New Roman" w:hAnsi="Times New Roman"/>
          <w:lang w:val="en-GB"/>
        </w:rPr>
        <w:t>d</w:t>
      </w:r>
      <w:r w:rsidRPr="000365D0">
        <w:rPr>
          <w:rFonts w:ascii="Times New Roman" w:hAnsi="Times New Roman"/>
          <w:lang w:val="en-GB"/>
        </w:rPr>
        <w:t xml:space="preserve"> </w:t>
      </w:r>
      <w:r w:rsidRPr="000365D0">
        <w:rPr>
          <w:rFonts w:ascii="Times New Roman" w:hAnsi="Times New Roman"/>
          <w:position w:val="-14"/>
          <w:lang w:val="en-GB"/>
        </w:rPr>
        <w:object w:dxaOrig="2560" w:dyaOrig="420" w14:anchorId="013CE84D">
          <v:shape id="_x0000_i1037" type="#_x0000_t75" style="width:128.4pt;height:21pt" o:ole="">
            <v:imagedata r:id="rId33" o:title=""/>
          </v:shape>
          <o:OLEObject Type="Embed" ProgID="Equation.DSMT4" ShapeID="_x0000_i1037" DrawAspect="Content" ObjectID="_1682166549" r:id="rId34"/>
        </w:object>
      </w:r>
      <w:r w:rsidRPr="000365D0">
        <w:rPr>
          <w:rFonts w:ascii="Times New Roman" w:hAnsi="Times New Roman"/>
          <w:lang w:val="en-GB"/>
        </w:rPr>
        <w:t xml:space="preserve"> </w:t>
      </w:r>
      <w:r w:rsidR="008C6D09" w:rsidRPr="000365D0">
        <w:rPr>
          <w:rFonts w:ascii="Times New Roman" w:hAnsi="Times New Roman"/>
          <w:lang w:val="en-GB"/>
        </w:rPr>
        <w:t xml:space="preserve">Determine using </w:t>
      </w:r>
      <w:r w:rsidRPr="000365D0">
        <w:rPr>
          <w:rStyle w:val="MATLAB"/>
          <w:lang w:val="en-GB"/>
        </w:rPr>
        <w:t>polyfit</w:t>
      </w:r>
      <w:r w:rsidR="008C6D09" w:rsidRPr="000365D0">
        <w:rPr>
          <w:rFonts w:ascii="Times New Roman" w:hAnsi="Times New Roman"/>
          <w:lang w:val="en-GB"/>
        </w:rPr>
        <w:t xml:space="preserve"> th</w:t>
      </w:r>
      <w:r w:rsidRPr="000365D0">
        <w:rPr>
          <w:rFonts w:ascii="Times New Roman" w:hAnsi="Times New Roman"/>
          <w:lang w:val="en-GB"/>
        </w:rPr>
        <w:t xml:space="preserve">e </w:t>
      </w:r>
      <w:r w:rsidR="00997F97" w:rsidRPr="000365D0">
        <w:rPr>
          <w:rFonts w:ascii="Times New Roman" w:hAnsi="Times New Roman"/>
          <w:lang w:val="en-GB"/>
        </w:rPr>
        <w:t>co</w:t>
      </w:r>
      <w:r w:rsidR="008C6D09" w:rsidRPr="000365D0">
        <w:rPr>
          <w:rFonts w:ascii="Times New Roman" w:hAnsi="Times New Roman"/>
          <w:lang w:val="en-GB"/>
        </w:rPr>
        <w:t>e</w:t>
      </w:r>
      <w:r w:rsidR="00997F97" w:rsidRPr="000365D0">
        <w:rPr>
          <w:rFonts w:ascii="Times New Roman" w:hAnsi="Times New Roman"/>
          <w:lang w:val="en-GB"/>
        </w:rPr>
        <w:t>ffici</w:t>
      </w:r>
      <w:r w:rsidR="008C6D09" w:rsidRPr="000365D0">
        <w:rPr>
          <w:rFonts w:ascii="Times New Roman" w:hAnsi="Times New Roman"/>
          <w:lang w:val="en-GB"/>
        </w:rPr>
        <w:t>e</w:t>
      </w:r>
      <w:r w:rsidR="00997F97" w:rsidRPr="000365D0">
        <w:rPr>
          <w:rFonts w:ascii="Times New Roman" w:hAnsi="Times New Roman"/>
          <w:lang w:val="en-GB"/>
        </w:rPr>
        <w:t>nt</w:t>
      </w:r>
      <w:r w:rsidR="008C6D09" w:rsidRPr="000365D0">
        <w:rPr>
          <w:rFonts w:ascii="Times New Roman" w:hAnsi="Times New Roman"/>
          <w:lang w:val="en-GB"/>
        </w:rPr>
        <w:t xml:space="preserve">s of the quadratic </w:t>
      </w:r>
      <w:r w:rsidRPr="000365D0">
        <w:rPr>
          <w:rFonts w:ascii="Times New Roman" w:hAnsi="Times New Roman"/>
          <w:lang w:val="en-GB"/>
        </w:rPr>
        <w:t>polynom</w:t>
      </w:r>
      <w:r w:rsidR="008C6D09" w:rsidRPr="000365D0">
        <w:rPr>
          <w:rFonts w:ascii="Times New Roman" w:hAnsi="Times New Roman"/>
          <w:lang w:val="en-GB"/>
        </w:rPr>
        <w:t>ials</w:t>
      </w:r>
      <w:r w:rsidRPr="000365D0">
        <w:rPr>
          <w:rFonts w:ascii="Times New Roman" w:hAnsi="Times New Roman"/>
          <w:lang w:val="en-GB"/>
        </w:rPr>
        <w:t xml:space="preserve"> </w:t>
      </w:r>
      <w:r w:rsidR="000365D0" w:rsidRPr="000365D0">
        <w:rPr>
          <w:rFonts w:ascii="Times New Roman" w:hAnsi="Times New Roman"/>
          <w:lang w:val="en-GB"/>
        </w:rPr>
        <w:t xml:space="preserve">that goes through these </w:t>
      </w:r>
      <w:r w:rsidRPr="000365D0">
        <w:rPr>
          <w:rFonts w:ascii="Times New Roman" w:hAnsi="Times New Roman"/>
          <w:lang w:val="en-GB"/>
        </w:rPr>
        <w:t>3 p</w:t>
      </w:r>
      <w:r w:rsidR="000365D0" w:rsidRPr="000365D0">
        <w:rPr>
          <w:rFonts w:ascii="Times New Roman" w:hAnsi="Times New Roman"/>
          <w:lang w:val="en-GB"/>
        </w:rPr>
        <w:t>oints</w:t>
      </w:r>
      <w:r w:rsidRPr="000365D0">
        <w:rPr>
          <w:rFonts w:ascii="Times New Roman" w:hAnsi="Times New Roman"/>
          <w:lang w:val="en-GB"/>
        </w:rPr>
        <w:t xml:space="preserve">, </w:t>
      </w:r>
      <w:r w:rsidR="000365D0" w:rsidRPr="000365D0">
        <w:rPr>
          <w:rFonts w:ascii="Times New Roman" w:hAnsi="Times New Roman"/>
          <w:lang w:val="en-GB"/>
        </w:rPr>
        <w:t xml:space="preserve">i.e. determine </w:t>
      </w:r>
      <w:r w:rsidRPr="000365D0">
        <w:rPr>
          <w:rFonts w:ascii="Times New Roman" w:hAnsi="Times New Roman"/>
          <w:position w:val="-10"/>
          <w:lang w:val="en-GB"/>
        </w:rPr>
        <w:object w:dxaOrig="600" w:dyaOrig="320" w14:anchorId="18A87D5C">
          <v:shape id="_x0000_i1038" type="#_x0000_t75" style="width:30pt;height:16.2pt" o:ole="">
            <v:imagedata r:id="rId35" o:title=""/>
          </v:shape>
          <o:OLEObject Type="Embed" ProgID="Equation.DSMT4" ShapeID="_x0000_i1038" DrawAspect="Content" ObjectID="_1682166550" r:id="rId36"/>
        </w:object>
      </w:r>
      <w:r w:rsidRPr="000365D0">
        <w:rPr>
          <w:rFonts w:ascii="Times New Roman" w:hAnsi="Times New Roman"/>
          <w:lang w:val="en-GB"/>
        </w:rPr>
        <w:t xml:space="preserve"> </w:t>
      </w:r>
      <w:r w:rsidR="000365D0" w:rsidRPr="000365D0">
        <w:rPr>
          <w:rFonts w:ascii="Times New Roman" w:hAnsi="Times New Roman"/>
          <w:lang w:val="en-GB"/>
        </w:rPr>
        <w:t xml:space="preserve">such that </w:t>
      </w:r>
      <w:r w:rsidRPr="000365D0">
        <w:rPr>
          <w:rFonts w:ascii="Times New Roman" w:hAnsi="Times New Roman"/>
          <w:position w:val="-6"/>
          <w:lang w:val="en-GB"/>
        </w:rPr>
        <w:object w:dxaOrig="1180" w:dyaOrig="360" w14:anchorId="12DDEC6C">
          <v:shape id="_x0000_i1039" type="#_x0000_t75" style="width:58.8pt;height:18pt" o:ole="">
            <v:imagedata r:id="rId37" o:title=""/>
          </v:shape>
          <o:OLEObject Type="Embed" ProgID="Equation.DSMT4" ShapeID="_x0000_i1039" DrawAspect="Content" ObjectID="_1682166551" r:id="rId38"/>
        </w:object>
      </w:r>
      <w:r w:rsidRPr="000365D0">
        <w:rPr>
          <w:rFonts w:ascii="Times New Roman" w:hAnsi="Times New Roman"/>
          <w:lang w:val="en-GB"/>
        </w:rPr>
        <w:t xml:space="preserve"> </w:t>
      </w:r>
      <w:r w:rsidR="000365D0" w:rsidRPr="000365D0">
        <w:rPr>
          <w:rFonts w:ascii="Times New Roman" w:hAnsi="Times New Roman"/>
          <w:lang w:val="en-GB"/>
        </w:rPr>
        <w:t xml:space="preserve">passes through </w:t>
      </w:r>
      <w:r w:rsidRPr="000365D0">
        <w:rPr>
          <w:rFonts w:ascii="Times New Roman" w:hAnsi="Times New Roman"/>
          <w:position w:val="-14"/>
          <w:lang w:val="en-GB"/>
        </w:rPr>
        <w:object w:dxaOrig="1300" w:dyaOrig="420" w14:anchorId="66C39A7A">
          <v:shape id="_x0000_i1040" type="#_x0000_t75" style="width:65.4pt;height:21pt" o:ole="">
            <v:imagedata r:id="rId39" o:title=""/>
          </v:shape>
          <o:OLEObject Type="Embed" ProgID="Equation.DSMT4" ShapeID="_x0000_i1040" DrawAspect="Content" ObjectID="_1682166552" r:id="rId40"/>
        </w:object>
      </w:r>
      <w:r w:rsidRPr="000365D0">
        <w:rPr>
          <w:rFonts w:ascii="Times New Roman" w:hAnsi="Times New Roman"/>
          <w:lang w:val="en-GB"/>
        </w:rPr>
        <w:t xml:space="preserve">. </w:t>
      </w:r>
      <w:r w:rsidR="00B37D48">
        <w:rPr>
          <w:rFonts w:ascii="Times New Roman" w:hAnsi="Times New Roman"/>
          <w:lang w:val="en-GB"/>
        </w:rPr>
        <w:t>Determine the exact</w:t>
      </w:r>
      <w:r w:rsidR="000365D0" w:rsidRPr="000365D0">
        <w:rPr>
          <w:rFonts w:ascii="Times New Roman" w:hAnsi="Times New Roman"/>
          <w:lang w:val="en-GB"/>
        </w:rPr>
        <w:t xml:space="preserve"> area under this quadratic polynomial using </w:t>
      </w:r>
      <w:r w:rsidR="00A06A9C" w:rsidRPr="000365D0">
        <w:rPr>
          <w:rFonts w:ascii="Times New Roman" w:hAnsi="Times New Roman"/>
          <w:lang w:val="en-GB"/>
        </w:rPr>
        <w:t>(</w:t>
      </w:r>
      <w:r w:rsidR="000365D0" w:rsidRPr="000365D0">
        <w:rPr>
          <w:rFonts w:ascii="Times New Roman" w:hAnsi="Times New Roman"/>
          <w:lang w:val="en-GB"/>
        </w:rPr>
        <w:t xml:space="preserve">substitute the found coefficients for </w:t>
      </w:r>
      <w:r w:rsidR="00A06A9C" w:rsidRPr="000365D0">
        <w:rPr>
          <w:rFonts w:ascii="Times New Roman" w:hAnsi="Times New Roman"/>
          <w:position w:val="-10"/>
          <w:lang w:val="en-GB"/>
        </w:rPr>
        <w:object w:dxaOrig="600" w:dyaOrig="320" w14:anchorId="790A1518">
          <v:shape id="_x0000_i1041" type="#_x0000_t75" style="width:30pt;height:16.2pt" o:ole="">
            <v:imagedata r:id="rId41" o:title=""/>
          </v:shape>
          <o:OLEObject Type="Embed" ProgID="Equation.DSMT4" ShapeID="_x0000_i1041" DrawAspect="Content" ObjectID="_1682166553" r:id="rId42"/>
        </w:object>
      </w:r>
      <w:r w:rsidR="00A06A9C" w:rsidRPr="000365D0">
        <w:rPr>
          <w:rFonts w:ascii="Times New Roman" w:hAnsi="Times New Roman"/>
          <w:lang w:val="en-GB"/>
        </w:rPr>
        <w:t>):</w:t>
      </w:r>
    </w:p>
    <w:p w14:paraId="5B81B505" w14:textId="63ED88D2" w:rsidR="00EB5164" w:rsidRPr="00EB5164" w:rsidRDefault="00597447" w:rsidP="00EB5164">
      <w:pPr>
        <w:rPr>
          <w:rStyle w:val="MATLAB"/>
          <w:lang w:val="en-GB"/>
        </w:rPr>
      </w:pPr>
      <w:r w:rsidRPr="000365D0">
        <w:rPr>
          <w:rFonts w:ascii="Times New Roman" w:hAnsi="Times New Roman"/>
          <w:lang w:val="en-GB"/>
        </w:rPr>
        <w:tab/>
      </w:r>
      <w:r w:rsidR="00EB5164" w:rsidRPr="00EB5164">
        <w:rPr>
          <w:rStyle w:val="MATLAB"/>
          <w:lang w:val="en-GB"/>
        </w:rPr>
        <w:t>library(Ryacas)</w:t>
      </w:r>
    </w:p>
    <w:p w14:paraId="1A0A575C" w14:textId="448C3224" w:rsidR="00EB5164" w:rsidRPr="00EB5164" w:rsidRDefault="00EB5164" w:rsidP="00EB5164">
      <w:pPr>
        <w:rPr>
          <w:rStyle w:val="MATLAB"/>
          <w:lang w:val="en-GB"/>
        </w:rPr>
      </w:pPr>
      <w:r>
        <w:rPr>
          <w:rStyle w:val="MATLAB"/>
          <w:lang w:val="en-GB"/>
        </w:rPr>
        <w:tab/>
      </w:r>
      <w:r w:rsidRPr="00EB5164">
        <w:rPr>
          <w:rStyle w:val="MATLAB"/>
          <w:lang w:val="en-GB"/>
        </w:rPr>
        <w:t>t &lt;- ysym("t")</w:t>
      </w:r>
    </w:p>
    <w:p w14:paraId="529CE59E" w14:textId="19228305" w:rsidR="00EB5164" w:rsidRPr="00EB5164" w:rsidRDefault="00EB5164" w:rsidP="00EB5164">
      <w:pPr>
        <w:rPr>
          <w:rStyle w:val="MATLAB"/>
          <w:lang w:val="en-GB"/>
        </w:rPr>
      </w:pPr>
      <w:r>
        <w:rPr>
          <w:rStyle w:val="MATLAB"/>
          <w:lang w:val="en-GB"/>
        </w:rPr>
        <w:tab/>
      </w:r>
      <w:r w:rsidRPr="00EB5164">
        <w:rPr>
          <w:rStyle w:val="MATLAB"/>
          <w:lang w:val="en-GB"/>
        </w:rPr>
        <w:t>int.exact &lt;- integrate(</w:t>
      </w:r>
      <w:r>
        <w:rPr>
          <w:rStyle w:val="MATLAB"/>
          <w:lang w:val="en-GB"/>
        </w:rPr>
        <w:t>a*</w:t>
      </w:r>
      <w:r w:rsidRPr="00EB5164">
        <w:rPr>
          <w:rStyle w:val="MATLAB"/>
          <w:lang w:val="en-GB"/>
        </w:rPr>
        <w:t>t^2+</w:t>
      </w:r>
      <w:r>
        <w:rPr>
          <w:rStyle w:val="MATLAB"/>
          <w:lang w:val="en-GB"/>
        </w:rPr>
        <w:t>b</w:t>
      </w:r>
      <w:r w:rsidRPr="00EB5164">
        <w:rPr>
          <w:rStyle w:val="MATLAB"/>
          <w:lang w:val="en-GB"/>
        </w:rPr>
        <w:t>*t</w:t>
      </w:r>
      <w:r>
        <w:rPr>
          <w:rStyle w:val="MATLAB"/>
          <w:lang w:val="en-GB"/>
        </w:rPr>
        <w:t>+c</w:t>
      </w:r>
      <w:r w:rsidRPr="00EB5164">
        <w:rPr>
          <w:rStyle w:val="MATLAB"/>
          <w:lang w:val="en-GB"/>
        </w:rPr>
        <w:t>,t,0,pi/3)</w:t>
      </w:r>
    </w:p>
    <w:p w14:paraId="20FD672D" w14:textId="5C09244A" w:rsidR="00EB5164" w:rsidRPr="000365D0" w:rsidRDefault="00EB5164" w:rsidP="00EB5164">
      <w:pPr>
        <w:rPr>
          <w:rStyle w:val="MATLAB"/>
          <w:lang w:val="en-GB"/>
        </w:rPr>
      </w:pPr>
      <w:r>
        <w:rPr>
          <w:rStyle w:val="MATLAB"/>
          <w:lang w:val="en-GB"/>
        </w:rPr>
        <w:tab/>
      </w:r>
      <w:r w:rsidRPr="00EB5164">
        <w:rPr>
          <w:rStyle w:val="MATLAB"/>
          <w:lang w:val="en-GB"/>
        </w:rPr>
        <w:t>eval(as_r(int.exact))</w:t>
      </w:r>
    </w:p>
    <w:p w14:paraId="2BA6DDEF" w14:textId="77777777" w:rsidR="00BB5E34" w:rsidRPr="000365D0" w:rsidRDefault="000365D0" w:rsidP="00BB5E34">
      <w:pPr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lang w:val="en-GB"/>
        </w:rPr>
        <w:t xml:space="preserve">Does this coincide with  </w:t>
      </w:r>
      <w:r w:rsidR="00BB5E34" w:rsidRPr="000365D0">
        <w:rPr>
          <w:rFonts w:ascii="Times New Roman" w:hAnsi="Times New Roman"/>
          <w:position w:val="-24"/>
          <w:lang w:val="en-GB"/>
        </w:rPr>
        <w:object w:dxaOrig="2620" w:dyaOrig="620" w14:anchorId="12D828EA">
          <v:shape id="_x0000_i1042" type="#_x0000_t75" style="width:131.4pt;height:31.2pt" o:ole="">
            <v:imagedata r:id="rId43" o:title=""/>
          </v:shape>
          <o:OLEObject Type="Embed" ProgID="Equation.DSMT4" ShapeID="_x0000_i1042" DrawAspect="Content" ObjectID="_1682166554" r:id="rId44"/>
        </w:object>
      </w:r>
      <w:r w:rsidR="00BB5E34" w:rsidRPr="000365D0">
        <w:rPr>
          <w:rFonts w:ascii="Times New Roman" w:hAnsi="Times New Roman"/>
          <w:lang w:val="en-GB"/>
        </w:rPr>
        <w:t>?</w:t>
      </w:r>
    </w:p>
    <w:p w14:paraId="3B9CE9D9" w14:textId="2AA6BD6D" w:rsidR="00BB5E34" w:rsidRPr="000365D0" w:rsidRDefault="00BB5E34" w:rsidP="00BB5E34">
      <w:pPr>
        <w:ind w:hanging="567"/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lang w:val="en-GB"/>
        </w:rPr>
        <w:t>c.</w:t>
      </w:r>
      <w:r w:rsidRPr="000365D0">
        <w:rPr>
          <w:rFonts w:ascii="Times New Roman" w:hAnsi="Times New Roman"/>
          <w:lang w:val="en-GB"/>
        </w:rPr>
        <w:tab/>
      </w:r>
      <w:r w:rsidR="000365D0" w:rsidRPr="000365D0">
        <w:rPr>
          <w:rFonts w:ascii="Times New Roman" w:hAnsi="Times New Roman"/>
          <w:lang w:val="en-GB"/>
        </w:rPr>
        <w:t xml:space="preserve">Modify the </w:t>
      </w:r>
      <w:r w:rsidRPr="000365D0">
        <w:rPr>
          <w:rFonts w:ascii="Times New Roman" w:hAnsi="Times New Roman"/>
          <w:lang w:val="en-GB"/>
        </w:rPr>
        <w:t xml:space="preserve">script </w:t>
      </w:r>
      <w:r w:rsidR="000365D0" w:rsidRPr="000365D0">
        <w:rPr>
          <w:rFonts w:ascii="Times New Roman" w:hAnsi="Times New Roman"/>
          <w:lang w:val="en-GB"/>
        </w:rPr>
        <w:t xml:space="preserve">of question </w:t>
      </w:r>
      <w:r w:rsidRPr="000365D0">
        <w:rPr>
          <w:rFonts w:ascii="Times New Roman" w:hAnsi="Times New Roman"/>
          <w:lang w:val="en-GB"/>
        </w:rPr>
        <w:t xml:space="preserve">1 </w:t>
      </w:r>
      <w:r w:rsidR="000365D0" w:rsidRPr="000365D0">
        <w:rPr>
          <w:rFonts w:ascii="Times New Roman" w:hAnsi="Times New Roman"/>
          <w:lang w:val="en-GB"/>
        </w:rPr>
        <w:t xml:space="preserve">such that it carries out </w:t>
      </w:r>
      <w:r w:rsidRPr="000365D0">
        <w:rPr>
          <w:rFonts w:ascii="Times New Roman" w:hAnsi="Times New Roman"/>
          <w:lang w:val="en-GB"/>
        </w:rPr>
        <w:t>Simpson’s 1/3 r</w:t>
      </w:r>
      <w:r w:rsidR="000365D0" w:rsidRPr="000365D0">
        <w:rPr>
          <w:rFonts w:ascii="Times New Roman" w:hAnsi="Times New Roman"/>
          <w:lang w:val="en-GB"/>
        </w:rPr>
        <w:t xml:space="preserve">ule over the subintervals, i.e. determine the area using  </w:t>
      </w:r>
      <w:r w:rsidR="00A06A9C" w:rsidRPr="000365D0">
        <w:rPr>
          <w:rFonts w:ascii="Times New Roman" w:hAnsi="Times New Roman"/>
          <w:position w:val="-24"/>
          <w:lang w:val="en-GB"/>
        </w:rPr>
        <w:object w:dxaOrig="2900" w:dyaOrig="620" w14:anchorId="09A661C4">
          <v:shape id="_x0000_i1043" type="#_x0000_t75" style="width:145.2pt;height:31.2pt" o:ole="">
            <v:imagedata r:id="rId45" o:title=""/>
          </v:shape>
          <o:OLEObject Type="Embed" ProgID="Equation.DSMT4" ShapeID="_x0000_i1043" DrawAspect="Content" ObjectID="_1682166555" r:id="rId46"/>
        </w:object>
      </w:r>
      <w:r w:rsidRPr="000365D0">
        <w:rPr>
          <w:rFonts w:ascii="Times New Roman" w:hAnsi="Times New Roman"/>
          <w:lang w:val="en-GB"/>
        </w:rPr>
        <w:t>.</w:t>
      </w:r>
    </w:p>
    <w:p w14:paraId="0DC40360" w14:textId="77777777" w:rsidR="00A06A9C" w:rsidRPr="009227D0" w:rsidRDefault="00A06A9C" w:rsidP="00BB5E34">
      <w:pPr>
        <w:rPr>
          <w:rFonts w:ascii="Times New Roman" w:hAnsi="Times New Roman"/>
          <w:sz w:val="12"/>
          <w:szCs w:val="12"/>
          <w:lang w:val="en-GB"/>
        </w:rPr>
      </w:pPr>
    </w:p>
    <w:p w14:paraId="33C22FAD" w14:textId="77777777" w:rsidR="00AD3666" w:rsidRPr="00AD3666" w:rsidRDefault="00AD3666" w:rsidP="00AD3666">
      <w:pPr>
        <w:rPr>
          <w:rStyle w:val="MATLAB"/>
          <w:lang w:val="en-GB"/>
        </w:rPr>
      </w:pPr>
      <w:r w:rsidRPr="00AD3666">
        <w:rPr>
          <w:rStyle w:val="MATLAB"/>
          <w:lang w:val="en-GB"/>
        </w:rPr>
        <w:t xml:space="preserve">                      Area           Area</w:t>
      </w:r>
    </w:p>
    <w:p w14:paraId="3BABC35C" w14:textId="77777777" w:rsidR="00AD3666" w:rsidRPr="00AD3666" w:rsidRDefault="00AD3666" w:rsidP="00AD3666">
      <w:pPr>
        <w:rPr>
          <w:rStyle w:val="MATLAB"/>
          <w:lang w:val="en-GB"/>
        </w:rPr>
      </w:pPr>
      <w:r w:rsidRPr="00AD3666">
        <w:rPr>
          <w:rStyle w:val="MATLAB"/>
          <w:lang w:val="en-GB"/>
        </w:rPr>
        <w:t>Interval:             Exact:         Approximation:     Error:</w:t>
      </w:r>
    </w:p>
    <w:p w14:paraId="47726D26" w14:textId="77777777" w:rsidR="00AD3666" w:rsidRPr="00AD3666" w:rsidRDefault="00AD3666" w:rsidP="00AD3666">
      <w:pPr>
        <w:rPr>
          <w:rStyle w:val="MATLAB"/>
          <w:lang w:val="en-GB"/>
        </w:rPr>
      </w:pPr>
      <w:r w:rsidRPr="00AD3666">
        <w:rPr>
          <w:rStyle w:val="MATLAB"/>
          <w:lang w:val="en-GB"/>
        </w:rPr>
        <w:t>==============================================================</w:t>
      </w:r>
    </w:p>
    <w:p w14:paraId="0BD224A6" w14:textId="77777777" w:rsidR="00AD3666" w:rsidRPr="00AD3666" w:rsidRDefault="00AD3666" w:rsidP="00AD3666">
      <w:pPr>
        <w:rPr>
          <w:rStyle w:val="MATLAB"/>
          <w:lang w:val="en-GB"/>
        </w:rPr>
      </w:pPr>
      <w:r w:rsidRPr="00AD3666">
        <w:rPr>
          <w:rStyle w:val="MATLAB"/>
          <w:lang w:val="en-GB"/>
        </w:rPr>
        <w:t>(1): ( 0.00,1.05)     0.10000000     0.19791590    -0.09791590</w:t>
      </w:r>
    </w:p>
    <w:p w14:paraId="17D49F9E" w14:textId="77777777" w:rsidR="00AD3666" w:rsidRPr="00AD3666" w:rsidRDefault="00AD3666" w:rsidP="00AD3666">
      <w:pPr>
        <w:rPr>
          <w:rStyle w:val="MATLAB"/>
          <w:lang w:val="en-GB"/>
        </w:rPr>
      </w:pPr>
      <w:r w:rsidRPr="00AD3666">
        <w:rPr>
          <w:rStyle w:val="MATLAB"/>
          <w:lang w:val="en-GB"/>
        </w:rPr>
        <w:t>(2): ( 1.05,2.09)     0.20000000     0.39583181    -0.19583181</w:t>
      </w:r>
    </w:p>
    <w:p w14:paraId="52FC236C" w14:textId="77777777" w:rsidR="00AD3666" w:rsidRPr="00AD3666" w:rsidRDefault="00AD3666" w:rsidP="00AD3666">
      <w:pPr>
        <w:rPr>
          <w:rStyle w:val="MATLAB"/>
          <w:lang w:val="en-GB"/>
        </w:rPr>
      </w:pPr>
      <w:r w:rsidRPr="00AD3666">
        <w:rPr>
          <w:rStyle w:val="MATLAB"/>
          <w:lang w:val="en-GB"/>
        </w:rPr>
        <w:t>(3): ( 2.09,3.14)     0.10000000     0.19791590    -0.09791590</w:t>
      </w:r>
    </w:p>
    <w:p w14:paraId="2DE7DAD3" w14:textId="77777777" w:rsidR="00AD3666" w:rsidRPr="00AD3666" w:rsidRDefault="00AD3666" w:rsidP="00AD3666">
      <w:pPr>
        <w:rPr>
          <w:rStyle w:val="MATLAB"/>
          <w:lang w:val="en-GB"/>
        </w:rPr>
      </w:pPr>
      <w:r w:rsidRPr="00AD3666">
        <w:rPr>
          <w:rStyle w:val="MATLAB"/>
          <w:lang w:val="en-GB"/>
        </w:rPr>
        <w:t>==============================================================</w:t>
      </w:r>
    </w:p>
    <w:p w14:paraId="32C29C68" w14:textId="77777777" w:rsidR="00BB5E34" w:rsidRPr="000365D0" w:rsidRDefault="00AD3666" w:rsidP="00AD3666">
      <w:pPr>
        <w:rPr>
          <w:rStyle w:val="MATLAB"/>
          <w:lang w:val="en-GB"/>
        </w:rPr>
      </w:pPr>
      <w:r w:rsidRPr="00AD3666">
        <w:rPr>
          <w:rStyle w:val="MATLAB"/>
          <w:lang w:val="en-GB"/>
        </w:rPr>
        <w:t>Total:                0.40000000     0.79166361    -0.39166361</w:t>
      </w:r>
    </w:p>
    <w:p w14:paraId="6EF70DC2" w14:textId="77777777" w:rsidR="00A06A9C" w:rsidRPr="009227D0" w:rsidRDefault="00A06A9C" w:rsidP="00BB5E34">
      <w:pPr>
        <w:rPr>
          <w:rFonts w:ascii="Times New Roman" w:hAnsi="Times New Roman"/>
          <w:sz w:val="12"/>
          <w:szCs w:val="12"/>
          <w:lang w:val="en-GB"/>
        </w:rPr>
      </w:pPr>
    </w:p>
    <w:p w14:paraId="16D7AC5D" w14:textId="77777777" w:rsidR="00BB5E34" w:rsidRDefault="000365D0" w:rsidP="00BB5E34">
      <w:pPr>
        <w:rPr>
          <w:rFonts w:ascii="Times New Roman" w:hAnsi="Times New Roman"/>
          <w:lang w:val="en-GB"/>
        </w:rPr>
      </w:pPr>
      <w:r w:rsidRPr="000365D0">
        <w:rPr>
          <w:rFonts w:ascii="Times New Roman" w:hAnsi="Times New Roman"/>
          <w:lang w:val="en-GB"/>
        </w:rPr>
        <w:t xml:space="preserve">Complete the following </w:t>
      </w:r>
      <w:r w:rsidR="00BB5E34" w:rsidRPr="000365D0">
        <w:rPr>
          <w:rFonts w:ascii="Times New Roman" w:hAnsi="Times New Roman"/>
          <w:lang w:val="en-GB"/>
        </w:rPr>
        <w:t>tab</w:t>
      </w:r>
      <w:r w:rsidRPr="000365D0">
        <w:rPr>
          <w:rFonts w:ascii="Times New Roman" w:hAnsi="Times New Roman"/>
          <w:lang w:val="en-GB"/>
        </w:rPr>
        <w:t>l</w:t>
      </w:r>
      <w:r w:rsidR="00BB5E34" w:rsidRPr="000365D0">
        <w:rPr>
          <w:rFonts w:ascii="Times New Roman" w:hAnsi="Times New Roman"/>
          <w:lang w:val="en-GB"/>
        </w:rPr>
        <w:t>e:</w:t>
      </w:r>
    </w:p>
    <w:p w14:paraId="6AFC1A03" w14:textId="77777777" w:rsidR="00B37D48" w:rsidRPr="00B37D48" w:rsidRDefault="00B37D48" w:rsidP="00BB5E34">
      <w:pPr>
        <w:rPr>
          <w:rFonts w:ascii="Times New Roman" w:hAnsi="Times New Roman"/>
          <w:sz w:val="12"/>
          <w:szCs w:val="12"/>
          <w:lang w:val="en-GB"/>
        </w:rPr>
      </w:pPr>
    </w:p>
    <w:tbl>
      <w:tblPr>
        <w:tblStyle w:val="TableGrid"/>
        <w:tblW w:w="6484" w:type="dxa"/>
        <w:tblInd w:w="1242" w:type="dxa"/>
        <w:tblLook w:val="04A0" w:firstRow="1" w:lastRow="0" w:firstColumn="1" w:lastColumn="0" w:noHBand="0" w:noVBand="1"/>
      </w:tblPr>
      <w:tblGrid>
        <w:gridCol w:w="993"/>
        <w:gridCol w:w="2409"/>
        <w:gridCol w:w="3082"/>
      </w:tblGrid>
      <w:tr w:rsidR="00A06A9C" w:rsidRPr="000365D0" w14:paraId="6AA2E5B7" w14:textId="77777777" w:rsidTr="00A06A9C">
        <w:tc>
          <w:tcPr>
            <w:tcW w:w="993" w:type="dxa"/>
          </w:tcPr>
          <w:p w14:paraId="647EE810" w14:textId="77777777" w:rsidR="00A06A9C" w:rsidRPr="000365D0" w:rsidRDefault="00A06A9C" w:rsidP="004D6FC8">
            <w:pPr>
              <w:rPr>
                <w:rFonts w:ascii="Times New Roman" w:hAnsi="Times New Roman"/>
                <w:i/>
                <w:lang w:val="en-GB"/>
              </w:rPr>
            </w:pPr>
            <w:r w:rsidRPr="000365D0">
              <w:rPr>
                <w:rFonts w:ascii="Times New Roman" w:hAnsi="Times New Roman"/>
                <w:i/>
                <w:lang w:val="en-GB"/>
              </w:rPr>
              <w:t>M</w:t>
            </w:r>
          </w:p>
        </w:tc>
        <w:tc>
          <w:tcPr>
            <w:tcW w:w="2409" w:type="dxa"/>
          </w:tcPr>
          <w:p w14:paraId="73999B21" w14:textId="77777777" w:rsidR="00A06A9C" w:rsidRPr="000365D0" w:rsidRDefault="000365D0" w:rsidP="000365D0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Error</w:t>
            </w:r>
          </w:p>
        </w:tc>
        <w:tc>
          <w:tcPr>
            <w:tcW w:w="3082" w:type="dxa"/>
          </w:tcPr>
          <w:p w14:paraId="66E141B7" w14:textId="77777777" w:rsidR="00A06A9C" w:rsidRPr="000365D0" w:rsidRDefault="00A06A9C" w:rsidP="004D6FC8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 xml:space="preserve">Factor = </w:t>
            </w:r>
            <w:r w:rsidR="000365D0" w:rsidRPr="000365D0">
              <w:rPr>
                <w:rFonts w:ascii="Times New Roman" w:hAnsi="Times New Roman"/>
                <w:lang w:val="en-GB"/>
              </w:rPr>
              <w:t>error</w:t>
            </w:r>
            <w:r w:rsidR="00310198" w:rsidRPr="000365D0">
              <w:rPr>
                <w:rFonts w:ascii="Times New Roman" w:hAnsi="Times New Roman"/>
                <w:lang w:val="en-GB"/>
              </w:rPr>
              <w:t>(</w:t>
            </w:r>
            <w:r w:rsidR="00310198" w:rsidRPr="000365D0">
              <w:rPr>
                <w:rFonts w:ascii="Times New Roman" w:hAnsi="Times New Roman"/>
                <w:i/>
                <w:lang w:val="en-GB"/>
              </w:rPr>
              <w:t>M</w:t>
            </w:r>
            <w:r w:rsidR="00310198" w:rsidRPr="000365D0">
              <w:rPr>
                <w:rFonts w:ascii="Times New Roman" w:hAnsi="Times New Roman"/>
                <w:lang w:val="en-GB"/>
              </w:rPr>
              <w:t>–1</w:t>
            </w:r>
            <w:r w:rsidR="00310198" w:rsidRPr="000365D0">
              <w:rPr>
                <w:rFonts w:ascii="Times New Roman" w:hAnsi="Times New Roman"/>
                <w:i/>
                <w:lang w:val="en-GB"/>
              </w:rPr>
              <w:t>)/</w:t>
            </w:r>
            <w:r w:rsidR="000365D0" w:rsidRPr="000365D0">
              <w:rPr>
                <w:rFonts w:ascii="Times New Roman" w:hAnsi="Times New Roman"/>
                <w:lang w:val="en-GB"/>
              </w:rPr>
              <w:t>error</w:t>
            </w:r>
            <w:r w:rsidR="00310198" w:rsidRPr="000365D0">
              <w:rPr>
                <w:rFonts w:ascii="Times New Roman" w:hAnsi="Times New Roman"/>
                <w:lang w:val="en-GB"/>
              </w:rPr>
              <w:t>(</w:t>
            </w:r>
            <w:r w:rsidR="00310198" w:rsidRPr="000365D0">
              <w:rPr>
                <w:rFonts w:ascii="Times New Roman" w:hAnsi="Times New Roman"/>
                <w:i/>
                <w:lang w:val="en-GB"/>
              </w:rPr>
              <w:t>M</w:t>
            </w:r>
            <w:r w:rsidR="00310198" w:rsidRPr="000365D0">
              <w:rPr>
                <w:rFonts w:ascii="Times New Roman" w:hAnsi="Times New Roman"/>
                <w:lang w:val="en-GB"/>
              </w:rPr>
              <w:t>)</w:t>
            </w:r>
          </w:p>
        </w:tc>
      </w:tr>
      <w:tr w:rsidR="00A06A9C" w:rsidRPr="000365D0" w14:paraId="5020CE73" w14:textId="77777777" w:rsidTr="00A06A9C">
        <w:tc>
          <w:tcPr>
            <w:tcW w:w="993" w:type="dxa"/>
          </w:tcPr>
          <w:p w14:paraId="06538E54" w14:textId="77777777" w:rsidR="00A06A9C" w:rsidRPr="000365D0" w:rsidRDefault="00A06A9C" w:rsidP="004D6FC8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1</w:t>
            </w:r>
          </w:p>
        </w:tc>
        <w:tc>
          <w:tcPr>
            <w:tcW w:w="2409" w:type="dxa"/>
          </w:tcPr>
          <w:p w14:paraId="4E87CEC2" w14:textId="58CB2C01" w:rsidR="00A06A9C" w:rsidRPr="0095190C" w:rsidRDefault="0095190C" w:rsidP="0095190C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lang w:eastAsia="en-US"/>
              </w:rPr>
            </w:pPr>
            <w:r w:rsidRPr="0095190C"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bdr w:val="none" w:sz="0" w:space="0" w:color="auto" w:frame="1"/>
                <w:lang w:eastAsia="en-US"/>
              </w:rPr>
              <w:t>-1.69439510</w:t>
            </w:r>
          </w:p>
        </w:tc>
        <w:tc>
          <w:tcPr>
            <w:tcW w:w="3082" w:type="dxa"/>
          </w:tcPr>
          <w:p w14:paraId="4B13C2B1" w14:textId="77777777" w:rsidR="00A06A9C" w:rsidRPr="000365D0" w:rsidRDefault="00A06A9C" w:rsidP="004D6FC8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 xml:space="preserve"> *</w:t>
            </w:r>
          </w:p>
        </w:tc>
      </w:tr>
      <w:tr w:rsidR="00A06A9C" w:rsidRPr="000365D0" w14:paraId="6F67A486" w14:textId="77777777" w:rsidTr="00A06A9C">
        <w:tc>
          <w:tcPr>
            <w:tcW w:w="993" w:type="dxa"/>
          </w:tcPr>
          <w:p w14:paraId="159CFCED" w14:textId="77777777" w:rsidR="00A06A9C" w:rsidRPr="000365D0" w:rsidRDefault="00A06A9C" w:rsidP="004D6FC8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2</w:t>
            </w:r>
          </w:p>
        </w:tc>
        <w:tc>
          <w:tcPr>
            <w:tcW w:w="2409" w:type="dxa"/>
          </w:tcPr>
          <w:p w14:paraId="429FE032" w14:textId="12DCB7B2" w:rsidR="00A06A9C" w:rsidRPr="007E5B37" w:rsidRDefault="007E5B37" w:rsidP="007E5B3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lang w:eastAsia="en-US"/>
              </w:rPr>
            </w:pPr>
            <w:r w:rsidRPr="007E5B37"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bdr w:val="none" w:sz="0" w:space="0" w:color="auto" w:frame="1"/>
                <w:lang w:eastAsia="en-US"/>
              </w:rPr>
              <w:t>1.35736220</w:t>
            </w:r>
          </w:p>
        </w:tc>
        <w:tc>
          <w:tcPr>
            <w:tcW w:w="3082" w:type="dxa"/>
          </w:tcPr>
          <w:p w14:paraId="0A68BEAD" w14:textId="62780744" w:rsidR="00A06A9C" w:rsidRPr="000365D0" w:rsidRDefault="00904827" w:rsidP="004D6FC8">
            <w:pPr>
              <w:rPr>
                <w:rFonts w:ascii="Times New Roman" w:hAnsi="Times New Roman"/>
                <w:lang w:val="en-GB"/>
              </w:rPr>
            </w:pPr>
            <w:r>
              <w:rPr>
                <w:rFonts w:ascii="Times New Roman" w:hAnsi="Times New Roman"/>
                <w:lang w:val="en-GB"/>
              </w:rPr>
              <w:t>-1.2483</w:t>
            </w:r>
          </w:p>
        </w:tc>
      </w:tr>
      <w:tr w:rsidR="00A06A9C" w:rsidRPr="000365D0" w14:paraId="413A0042" w14:textId="77777777" w:rsidTr="00A06A9C">
        <w:tc>
          <w:tcPr>
            <w:tcW w:w="993" w:type="dxa"/>
          </w:tcPr>
          <w:p w14:paraId="761F92ED" w14:textId="77777777" w:rsidR="00A06A9C" w:rsidRPr="000365D0" w:rsidRDefault="00A06A9C" w:rsidP="004D6FC8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3</w:t>
            </w:r>
          </w:p>
        </w:tc>
        <w:tc>
          <w:tcPr>
            <w:tcW w:w="2409" w:type="dxa"/>
          </w:tcPr>
          <w:p w14:paraId="34547DD1" w14:textId="6184D69E" w:rsidR="00A06A9C" w:rsidRPr="00453D74" w:rsidRDefault="00453D74" w:rsidP="00453D74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lang w:eastAsia="en-US"/>
              </w:rPr>
            </w:pPr>
            <w:r w:rsidRPr="00453D74"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bdr w:val="none" w:sz="0" w:space="0" w:color="auto" w:frame="1"/>
                <w:lang w:eastAsia="en-US"/>
              </w:rPr>
              <w:t>-0.39166361</w:t>
            </w:r>
          </w:p>
        </w:tc>
        <w:tc>
          <w:tcPr>
            <w:tcW w:w="3082" w:type="dxa"/>
          </w:tcPr>
          <w:p w14:paraId="286B8E2C" w14:textId="4EC37292" w:rsidR="00A06A9C" w:rsidRPr="000365D0" w:rsidRDefault="00904827" w:rsidP="004D6FC8">
            <w:pPr>
              <w:rPr>
                <w:rFonts w:ascii="Times New Roman" w:hAnsi="Times New Roman"/>
                <w:lang w:val="en-GB"/>
              </w:rPr>
            </w:pPr>
            <w:r>
              <w:rPr>
                <w:rFonts w:ascii="Times New Roman" w:hAnsi="Times New Roman"/>
                <w:lang w:val="en-GB"/>
              </w:rPr>
              <w:t>-3.4656</w:t>
            </w:r>
          </w:p>
        </w:tc>
      </w:tr>
      <w:tr w:rsidR="00A06A9C" w:rsidRPr="000365D0" w14:paraId="48459EB1" w14:textId="77777777" w:rsidTr="00A06A9C">
        <w:tc>
          <w:tcPr>
            <w:tcW w:w="993" w:type="dxa"/>
          </w:tcPr>
          <w:p w14:paraId="6928A862" w14:textId="77777777" w:rsidR="00A06A9C" w:rsidRPr="000365D0" w:rsidRDefault="00A06A9C" w:rsidP="00A06A9C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4</w:t>
            </w:r>
          </w:p>
        </w:tc>
        <w:tc>
          <w:tcPr>
            <w:tcW w:w="2409" w:type="dxa"/>
          </w:tcPr>
          <w:p w14:paraId="57D0B195" w14:textId="2E24DCD5" w:rsidR="00A06A9C" w:rsidRPr="00926389" w:rsidRDefault="00926389" w:rsidP="0092638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lang w:eastAsia="en-US"/>
              </w:rPr>
            </w:pPr>
            <w:r w:rsidRPr="00926389"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bdr w:val="none" w:sz="0" w:space="0" w:color="auto" w:frame="1"/>
                <w:lang w:eastAsia="en-US"/>
              </w:rPr>
              <w:t>0.50738705</w:t>
            </w:r>
          </w:p>
        </w:tc>
        <w:tc>
          <w:tcPr>
            <w:tcW w:w="3082" w:type="dxa"/>
          </w:tcPr>
          <w:p w14:paraId="7C39963D" w14:textId="7354606B" w:rsidR="00A06A9C" w:rsidRPr="000365D0" w:rsidRDefault="00904827" w:rsidP="004D6FC8">
            <w:pPr>
              <w:rPr>
                <w:rFonts w:ascii="Times New Roman" w:hAnsi="Times New Roman"/>
                <w:lang w:val="en-GB"/>
              </w:rPr>
            </w:pPr>
            <w:r>
              <w:rPr>
                <w:rFonts w:ascii="Times New Roman" w:hAnsi="Times New Roman"/>
                <w:lang w:val="en-GB"/>
              </w:rPr>
              <w:t>-0.7719</w:t>
            </w:r>
          </w:p>
        </w:tc>
      </w:tr>
      <w:tr w:rsidR="00A06A9C" w:rsidRPr="000365D0" w14:paraId="1970AEF3" w14:textId="77777777" w:rsidTr="00A06A9C">
        <w:tc>
          <w:tcPr>
            <w:tcW w:w="993" w:type="dxa"/>
          </w:tcPr>
          <w:p w14:paraId="31E5C1F2" w14:textId="77777777" w:rsidR="00A06A9C" w:rsidRPr="000365D0" w:rsidRDefault="00A06A9C" w:rsidP="00A06A9C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5</w:t>
            </w:r>
          </w:p>
        </w:tc>
        <w:tc>
          <w:tcPr>
            <w:tcW w:w="2409" w:type="dxa"/>
          </w:tcPr>
          <w:p w14:paraId="564E2BFE" w14:textId="7B696732" w:rsidR="00A06A9C" w:rsidRPr="00812ECF" w:rsidRDefault="00812ECF" w:rsidP="00812EC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lang w:eastAsia="en-US"/>
              </w:rPr>
            </w:pPr>
            <w:r w:rsidRPr="00812EC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bdr w:val="none" w:sz="0" w:space="0" w:color="auto" w:frame="1"/>
                <w:lang w:eastAsia="en-US"/>
              </w:rPr>
              <w:t>1.58112098</w:t>
            </w:r>
          </w:p>
        </w:tc>
        <w:tc>
          <w:tcPr>
            <w:tcW w:w="3082" w:type="dxa"/>
          </w:tcPr>
          <w:p w14:paraId="0FFA8944" w14:textId="0FC02A32" w:rsidR="00A06A9C" w:rsidRPr="000365D0" w:rsidRDefault="00904827" w:rsidP="004D6FC8">
            <w:pPr>
              <w:rPr>
                <w:rFonts w:ascii="Times New Roman" w:hAnsi="Times New Roman"/>
                <w:lang w:val="en-GB"/>
              </w:rPr>
            </w:pPr>
            <w:r>
              <w:rPr>
                <w:rFonts w:ascii="Times New Roman" w:hAnsi="Times New Roman"/>
                <w:lang w:val="en-GB"/>
              </w:rPr>
              <w:t>0.3209</w:t>
            </w:r>
          </w:p>
        </w:tc>
      </w:tr>
      <w:tr w:rsidR="00A06A9C" w:rsidRPr="000365D0" w14:paraId="4480B6AA" w14:textId="77777777" w:rsidTr="00A06A9C">
        <w:tc>
          <w:tcPr>
            <w:tcW w:w="993" w:type="dxa"/>
          </w:tcPr>
          <w:p w14:paraId="12F4716E" w14:textId="77777777" w:rsidR="00A06A9C" w:rsidRPr="000365D0" w:rsidRDefault="00A06A9C" w:rsidP="00A06A9C">
            <w:pPr>
              <w:rPr>
                <w:rFonts w:ascii="Times New Roman" w:hAnsi="Times New Roman"/>
                <w:lang w:val="en-GB"/>
              </w:rPr>
            </w:pPr>
            <w:r w:rsidRPr="000365D0">
              <w:rPr>
                <w:rFonts w:ascii="Times New Roman" w:hAnsi="Times New Roman"/>
                <w:lang w:val="en-GB"/>
              </w:rPr>
              <w:t>6</w:t>
            </w:r>
          </w:p>
        </w:tc>
        <w:tc>
          <w:tcPr>
            <w:tcW w:w="2409" w:type="dxa"/>
          </w:tcPr>
          <w:p w14:paraId="46B03192" w14:textId="6B98DD1D" w:rsidR="00A06A9C" w:rsidRPr="00F55A9B" w:rsidRDefault="00F55A9B" w:rsidP="00F55A9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lang w:eastAsia="en-US"/>
              </w:rPr>
            </w:pPr>
            <w:r w:rsidRPr="00F55A9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  <w:bdr w:val="none" w:sz="0" w:space="0" w:color="auto" w:frame="1"/>
                <w:lang w:eastAsia="en-US"/>
              </w:rPr>
              <w:t>1.08467481</w:t>
            </w:r>
          </w:p>
        </w:tc>
        <w:tc>
          <w:tcPr>
            <w:tcW w:w="3082" w:type="dxa"/>
          </w:tcPr>
          <w:p w14:paraId="706A991C" w14:textId="52C66F54" w:rsidR="00A06A9C" w:rsidRPr="000365D0" w:rsidRDefault="00904827" w:rsidP="004D6FC8">
            <w:pPr>
              <w:rPr>
                <w:rFonts w:ascii="Times New Roman" w:hAnsi="Times New Roman"/>
                <w:lang w:val="en-GB"/>
              </w:rPr>
            </w:pPr>
            <w:r>
              <w:rPr>
                <w:rFonts w:ascii="Times New Roman" w:hAnsi="Times New Roman"/>
                <w:lang w:val="en-GB"/>
              </w:rPr>
              <w:t>1.4577</w:t>
            </w:r>
          </w:p>
        </w:tc>
      </w:tr>
    </w:tbl>
    <w:p w14:paraId="50C75F37" w14:textId="77777777" w:rsidR="00C07FF0" w:rsidRDefault="00EB5164" w:rsidP="00EB5164">
      <w:pPr>
        <w:ind w:hanging="567"/>
        <w:rPr>
          <w:rFonts w:ascii="Times New Roman" w:hAnsi="Times New Roman"/>
          <w:lang w:val="en-GB"/>
        </w:rPr>
      </w:pPr>
      <w:r w:rsidRPr="00EB5164">
        <w:rPr>
          <w:rFonts w:ascii="Times New Roman" w:hAnsi="Times New Roman"/>
          <w:b/>
          <w:bCs/>
          <w:lang w:val="en-GB"/>
        </w:rPr>
        <w:lastRenderedPageBreak/>
        <w:t>3</w:t>
      </w:r>
      <w:r>
        <w:rPr>
          <w:rFonts w:ascii="Times New Roman" w:hAnsi="Times New Roman"/>
          <w:lang w:val="en-GB"/>
        </w:rPr>
        <w:t>.</w:t>
      </w:r>
      <w:r>
        <w:rPr>
          <w:rFonts w:ascii="Times New Roman" w:hAnsi="Times New Roman"/>
          <w:lang w:val="en-GB"/>
        </w:rPr>
        <w:tab/>
      </w:r>
      <w:r w:rsidR="00C07FF0" w:rsidRPr="00481582">
        <w:rPr>
          <w:rFonts w:ascii="Times New Roman" w:hAnsi="Times New Roman"/>
          <w:lang w:val="en-GB"/>
        </w:rPr>
        <w:t xml:space="preserve">[Exercise </w:t>
      </w:r>
      <w:r w:rsidR="00C07FF0">
        <w:rPr>
          <w:rFonts w:ascii="Times New Roman" w:hAnsi="Times New Roman"/>
          <w:lang w:val="en-GB"/>
        </w:rPr>
        <w:t>3</w:t>
      </w:r>
      <w:r w:rsidR="00C07FF0" w:rsidRPr="00481582">
        <w:rPr>
          <w:rFonts w:ascii="Times New Roman" w:hAnsi="Times New Roman"/>
          <w:lang w:val="en-GB"/>
        </w:rPr>
        <w:t xml:space="preserve"> of Ch.</w:t>
      </w:r>
      <w:r w:rsidR="00C07FF0">
        <w:rPr>
          <w:rFonts w:ascii="Times New Roman" w:hAnsi="Times New Roman"/>
          <w:lang w:val="en-GB"/>
        </w:rPr>
        <w:t>11</w:t>
      </w:r>
      <w:r w:rsidR="00C07FF0" w:rsidRPr="00481582">
        <w:rPr>
          <w:rFonts w:ascii="Times New Roman" w:hAnsi="Times New Roman"/>
          <w:lang w:val="en-GB"/>
        </w:rPr>
        <w:t xml:space="preserve"> spuRs]</w:t>
      </w:r>
    </w:p>
    <w:p w14:paraId="36DE00A6" w14:textId="102AB0A5" w:rsidR="00EB5164" w:rsidRDefault="00EB5164" w:rsidP="00C07FF0">
      <w:pPr>
        <w:rPr>
          <w:rFonts w:ascii="Times New Roman" w:hAnsi="Times New Roman"/>
          <w:lang w:val="en-GB"/>
        </w:rPr>
      </w:pPr>
      <w:r w:rsidRPr="00EB5164">
        <w:rPr>
          <w:rFonts w:ascii="Times New Roman" w:hAnsi="Times New Roman"/>
          <w:lang w:val="en-GB"/>
        </w:rPr>
        <w:t>The standard normal distribution function is given by</w:t>
      </w:r>
    </w:p>
    <w:p w14:paraId="7BB707CF" w14:textId="77777777" w:rsidR="00EB5164" w:rsidRDefault="00EB5164" w:rsidP="00EB5164">
      <w:pPr>
        <w:rPr>
          <w:rFonts w:ascii="Times New Roman" w:hAnsi="Times New Roman"/>
          <w:lang w:val="en-GB"/>
        </w:rPr>
      </w:pPr>
      <w:r>
        <w:rPr>
          <w:rFonts w:ascii="Times New Roman" w:hAnsi="Times New Roman"/>
          <w:lang w:val="en-GB"/>
        </w:rPr>
        <w:tab/>
      </w:r>
    </w:p>
    <w:p w14:paraId="0D86AAE8" w14:textId="77777777" w:rsidR="00481582" w:rsidRDefault="00EB5164" w:rsidP="00EB5164">
      <w:pPr>
        <w:rPr>
          <w:rFonts w:ascii="Times New Roman" w:hAnsi="Times New Roman"/>
          <w:lang w:val="en-GB"/>
        </w:rPr>
      </w:pPr>
      <w:r>
        <w:rPr>
          <w:rFonts w:ascii="Times New Roman" w:hAnsi="Times New Roman"/>
          <w:lang w:val="en-GB"/>
        </w:rPr>
        <w:tab/>
      </w:r>
      <m:oMath>
        <m:r>
          <m:rPr>
            <m:sty m:val="p"/>
          </m:rPr>
          <w:rPr>
            <w:rFonts w:ascii="Cambria Math" w:hAnsi="Cambria Math"/>
            <w:lang w:val="en-GB"/>
          </w:rPr>
          <m:t>Φ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z</m:t>
            </m:r>
          </m:e>
        </m:d>
        <m:r>
          <w:rPr>
            <w:rFonts w:ascii="Cambria Math" w:hAnsi="Cambria Math"/>
            <w:lang w:val="en-GB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r>
              <w:rPr>
                <w:rFonts w:ascii="Cambria Math" w:hAnsi="Cambria Math"/>
                <w:lang w:val="en-GB"/>
              </w:rPr>
              <m:t>-∞</m:t>
            </m:r>
          </m:sub>
          <m:sup>
            <m:r>
              <w:rPr>
                <w:rFonts w:ascii="Cambria Math" w:hAnsi="Cambria Math"/>
                <w:lang w:val="en-GB"/>
              </w:rPr>
              <m:t>z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GB"/>
                      </w:rPr>
                      <m:t>2π</m:t>
                    </m:r>
                  </m:e>
                </m:rad>
              </m:den>
            </m:f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den>
                </m:f>
              </m:sup>
            </m:sSup>
          </m:e>
        </m:nary>
        <m:r>
          <w:rPr>
            <w:rFonts w:ascii="Cambria Math" w:hAnsi="Cambria Math"/>
            <w:lang w:val="en-GB"/>
          </w:rPr>
          <m:t>dx.</m:t>
        </m:r>
      </m:oMath>
    </w:p>
    <w:p w14:paraId="65F0E8ED" w14:textId="77777777" w:rsidR="00481582" w:rsidRDefault="00481582" w:rsidP="00EB5164">
      <w:pPr>
        <w:rPr>
          <w:rFonts w:ascii="Times New Roman" w:hAnsi="Times New Roman"/>
          <w:lang w:val="en-GB"/>
        </w:rPr>
      </w:pPr>
    </w:p>
    <w:p w14:paraId="187ED43A" w14:textId="77777777" w:rsidR="00481582" w:rsidRDefault="00481582" w:rsidP="00481582">
      <w:pPr>
        <w:rPr>
          <w:rFonts w:ascii="Times New Roman" w:hAnsi="Times New Roman"/>
          <w:lang w:val="en-GB"/>
        </w:rPr>
      </w:pPr>
      <w:r w:rsidRPr="00481582">
        <w:rPr>
          <w:rFonts w:ascii="Times New Roman" w:hAnsi="Times New Roman" w:hint="eastAsia"/>
          <w:lang w:val="en-GB"/>
        </w:rPr>
        <w:t xml:space="preserve">For </w:t>
      </w:r>
      <m:oMath>
        <m:r>
          <w:rPr>
            <w:rFonts w:ascii="Cambria Math" w:hAnsi="Cambria Math"/>
            <w:lang w:val="en-GB"/>
          </w:rPr>
          <m:t>p∈[0,1]</m:t>
        </m:r>
      </m:oMath>
      <w:r w:rsidRPr="00481582">
        <w:rPr>
          <w:rFonts w:ascii="Times New Roman" w:hAnsi="Times New Roman" w:hint="eastAsia"/>
          <w:lang w:val="en-GB"/>
        </w:rPr>
        <w:t>, the 100p standard normal percentage point is defined as that</w:t>
      </w:r>
      <w:r>
        <w:rPr>
          <w:rFonts w:ascii="Times New Roman" w:hAnsi="Times New Roman"/>
          <w:lang w:val="en-GB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z</m:t>
            </m:r>
          </m:e>
          <m:sub>
            <m:r>
              <w:rPr>
                <w:rFonts w:ascii="Cambria Math" w:hAnsi="Cambria Math"/>
                <w:lang w:val="en-GB"/>
              </w:rPr>
              <m:t>p</m:t>
            </m:r>
          </m:sub>
        </m:sSub>
      </m:oMath>
      <w:r w:rsidRPr="00481582">
        <w:rPr>
          <w:rFonts w:ascii="Times New Roman" w:hAnsi="Times New Roman"/>
          <w:lang w:val="en-GB"/>
        </w:rPr>
        <w:t xml:space="preserve"> for which</w:t>
      </w:r>
    </w:p>
    <w:p w14:paraId="29367044" w14:textId="77777777" w:rsidR="00481582" w:rsidRDefault="00481582" w:rsidP="00481582">
      <w:pPr>
        <w:rPr>
          <w:rFonts w:ascii="Times New Roman" w:hAnsi="Times New Roman"/>
          <w:lang w:val="en-GB"/>
        </w:rPr>
      </w:pPr>
    </w:p>
    <w:p w14:paraId="7EFBF549" w14:textId="77777777" w:rsidR="00481582" w:rsidRDefault="00481582" w:rsidP="00481582">
      <w:pPr>
        <w:rPr>
          <w:rFonts w:ascii="Times New Roman" w:hAnsi="Times New Roman"/>
          <w:lang w:val="en-GB"/>
        </w:rPr>
      </w:pPr>
      <w:r>
        <w:rPr>
          <w:rFonts w:ascii="Times New Roman" w:hAnsi="Times New Roman"/>
          <w:lang w:val="en-GB"/>
        </w:rPr>
        <w:tab/>
      </w:r>
      <m:oMath>
        <m:r>
          <m:rPr>
            <m:sty m:val="p"/>
          </m:rPr>
          <w:rPr>
            <w:rFonts w:ascii="Cambria Math" w:hAnsi="Cambria Math"/>
            <w:lang w:val="en-GB"/>
          </w:rPr>
          <m:t>Φ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p</m:t>
                </m:r>
              </m:sub>
            </m:sSub>
          </m:e>
        </m:d>
        <m:r>
          <w:rPr>
            <w:rFonts w:ascii="Cambria Math" w:hAnsi="Cambria Math"/>
            <w:lang w:val="en-GB"/>
          </w:rPr>
          <m:t>=p.</m:t>
        </m:r>
      </m:oMath>
    </w:p>
    <w:p w14:paraId="04B046A1" w14:textId="77777777" w:rsidR="00481582" w:rsidRDefault="00481582" w:rsidP="00481582">
      <w:pPr>
        <w:rPr>
          <w:rFonts w:ascii="Times New Roman" w:hAnsi="Times New Roman"/>
          <w:lang w:val="en-GB"/>
        </w:rPr>
      </w:pPr>
    </w:p>
    <w:p w14:paraId="18EC7C64" w14:textId="1F51C99F" w:rsidR="00BB5E34" w:rsidRDefault="00481582" w:rsidP="00481582">
      <w:pPr>
        <w:rPr>
          <w:rFonts w:ascii="Times New Roman" w:hAnsi="Times New Roman"/>
          <w:lang w:val="en-GB"/>
        </w:rPr>
      </w:pPr>
      <w:r>
        <w:rPr>
          <w:rFonts w:ascii="Times New Roman" w:hAnsi="Times New Roman"/>
          <w:lang w:val="en-GB"/>
        </w:rPr>
        <w:t xml:space="preserve">Using the function </w:t>
      </w:r>
      <w:r w:rsidRPr="00481582">
        <w:rPr>
          <w:rFonts w:ascii="Courier New" w:hAnsi="Courier New" w:cs="Courier New"/>
          <w:b/>
          <w:bCs/>
          <w:lang w:val="en-GB"/>
        </w:rPr>
        <w:t>Phi(z)</w:t>
      </w:r>
      <w:r>
        <w:rPr>
          <w:rFonts w:ascii="Times New Roman" w:hAnsi="Times New Roman"/>
          <w:lang w:val="en-GB"/>
        </w:rPr>
        <w:t xml:space="preserve"> from Example 11.2.1, calculate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z</m:t>
            </m:r>
          </m:e>
          <m:sub>
            <m:r>
              <w:rPr>
                <w:rFonts w:ascii="Cambria Math" w:hAnsi="Cambria Math"/>
                <w:lang w:val="en-GB"/>
              </w:rPr>
              <m:t>p</m:t>
            </m:r>
          </m:sub>
        </m:sSub>
      </m:oMath>
      <w:r w:rsidR="00EB5164">
        <w:rPr>
          <w:rFonts w:ascii="Times New Roman" w:hAnsi="Times New Roman"/>
          <w:lang w:val="en-GB"/>
        </w:rPr>
        <w:t xml:space="preserve"> </w:t>
      </w:r>
      <w:r>
        <w:rPr>
          <w:rFonts w:ascii="Times New Roman" w:hAnsi="Times New Roman"/>
          <w:lang w:val="en-GB"/>
        </w:rPr>
        <w:t xml:space="preserve"> for </w:t>
      </w:r>
      <m:oMath>
        <m:r>
          <w:rPr>
            <w:rFonts w:ascii="Cambria Math" w:hAnsi="Cambria Math"/>
            <w:lang w:val="en-GB"/>
          </w:rPr>
          <m:t>p=0.5, 0.95, 0.975</m:t>
        </m:r>
      </m:oMath>
      <w:r>
        <w:rPr>
          <w:rFonts w:ascii="Times New Roman" w:hAnsi="Times New Roman"/>
          <w:lang w:val="en-GB"/>
        </w:rPr>
        <w:t xml:space="preserve"> and </w:t>
      </w:r>
      <m:oMath>
        <m:r>
          <w:rPr>
            <w:rFonts w:ascii="Cambria Math" w:hAnsi="Cambria Math"/>
            <w:lang w:val="en-GB"/>
          </w:rPr>
          <m:t>0.99</m:t>
        </m:r>
      </m:oMath>
      <w:r>
        <w:rPr>
          <w:rFonts w:ascii="Times New Roman" w:hAnsi="Times New Roman"/>
          <w:lang w:val="en-GB"/>
        </w:rPr>
        <w:t>.</w:t>
      </w:r>
    </w:p>
    <w:p w14:paraId="1FB0A8CA" w14:textId="07338151" w:rsidR="00481582" w:rsidRDefault="00481582" w:rsidP="00481582">
      <w:pPr>
        <w:rPr>
          <w:rFonts w:ascii="Times New Roman" w:hAnsi="Times New Roman"/>
          <w:lang w:val="en-GB"/>
        </w:rPr>
      </w:pPr>
      <w:r w:rsidRPr="00481582">
        <w:rPr>
          <w:rFonts w:ascii="Times New Roman" w:hAnsi="Times New Roman"/>
          <w:lang w:val="en-GB"/>
        </w:rPr>
        <w:t xml:space="preserve">Hint: </w:t>
      </w:r>
      <w:r w:rsidR="00B67098">
        <w:rPr>
          <w:rFonts w:ascii="Times New Roman" w:hAnsi="Times New Roman"/>
          <w:lang w:val="en-GB"/>
        </w:rPr>
        <w:t xml:space="preserve">use the R-functions </w:t>
      </w:r>
      <w:r w:rsidR="00B67098" w:rsidRPr="00A37B7F">
        <w:rPr>
          <w:rFonts w:ascii="Times New Roman" w:hAnsi="Times New Roman"/>
          <w:lang w:val="en-GB"/>
        </w:rPr>
        <w:t>"</w:t>
      </w:r>
      <w:r w:rsidR="003C00C9" w:rsidRPr="003C00C9">
        <w:t xml:space="preserve"> </w:t>
      </w:r>
      <w:r w:rsidR="003C00C9" w:rsidRPr="003C00C9">
        <w:rPr>
          <w:rFonts w:ascii="Courier New" w:hAnsi="Courier New" w:cs="Courier New"/>
          <w:b/>
          <w:bCs/>
          <w:lang w:val="en-GB"/>
        </w:rPr>
        <w:t>newtonraphson</w:t>
      </w:r>
      <w:r w:rsidR="00B67098" w:rsidRPr="00A37B7F">
        <w:rPr>
          <w:rFonts w:ascii="Courier New" w:hAnsi="Courier New" w:cs="Courier New"/>
          <w:b/>
          <w:bCs/>
          <w:lang w:val="en-GB"/>
        </w:rPr>
        <w:t>.r</w:t>
      </w:r>
      <w:r w:rsidR="00B67098" w:rsidRPr="00A37B7F">
        <w:rPr>
          <w:rFonts w:ascii="Times New Roman" w:hAnsi="Times New Roman"/>
          <w:lang w:val="en-GB"/>
        </w:rPr>
        <w:t>"</w:t>
      </w:r>
      <w:r w:rsidR="00B67098">
        <w:rPr>
          <w:rFonts w:ascii="Times New Roman" w:hAnsi="Times New Roman"/>
          <w:lang w:val="en-GB"/>
        </w:rPr>
        <w:t xml:space="preserve"> and </w:t>
      </w:r>
      <w:r w:rsidR="00B67098" w:rsidRPr="00A37B7F">
        <w:rPr>
          <w:rFonts w:ascii="Times New Roman" w:hAnsi="Times New Roman"/>
          <w:lang w:val="en-GB"/>
        </w:rPr>
        <w:t>"</w:t>
      </w:r>
      <w:r w:rsidR="00B67098" w:rsidRPr="00A37B7F">
        <w:rPr>
          <w:rFonts w:ascii="Courier New" w:hAnsi="Courier New" w:cs="Courier New"/>
          <w:b/>
          <w:bCs/>
          <w:lang w:val="en-GB"/>
        </w:rPr>
        <w:t>simpson_n.r</w:t>
      </w:r>
      <w:r w:rsidR="00B67098" w:rsidRPr="00A37B7F">
        <w:rPr>
          <w:rFonts w:ascii="Times New Roman" w:hAnsi="Times New Roman"/>
          <w:lang w:val="en-GB"/>
        </w:rPr>
        <w:t>"</w:t>
      </w:r>
      <w:r w:rsidR="00B67098">
        <w:rPr>
          <w:rFonts w:ascii="Times New Roman" w:hAnsi="Times New Roman"/>
          <w:lang w:val="en-GB"/>
        </w:rPr>
        <w:t xml:space="preserve"> of the spuRs package and </w:t>
      </w:r>
      <w:r w:rsidRPr="00481582">
        <w:rPr>
          <w:rFonts w:ascii="Times New Roman" w:hAnsi="Times New Roman"/>
          <w:lang w:val="en-GB"/>
        </w:rPr>
        <w:t>express the problem as a root-finding problem.</w:t>
      </w:r>
    </w:p>
    <w:p w14:paraId="215785D6" w14:textId="35B61612" w:rsidR="00481582" w:rsidRDefault="00481582" w:rsidP="00481582">
      <w:pPr>
        <w:rPr>
          <w:rFonts w:ascii="Times New Roman" w:hAnsi="Times New Roman"/>
          <w:lang w:val="en-GB"/>
        </w:rPr>
      </w:pPr>
    </w:p>
    <w:p w14:paraId="2D73BF13" w14:textId="77777777" w:rsidR="00C07FF0" w:rsidRDefault="00481582" w:rsidP="00481582">
      <w:pPr>
        <w:ind w:hanging="567"/>
        <w:rPr>
          <w:rFonts w:ascii="Times New Roman" w:hAnsi="Times New Roman"/>
          <w:lang w:val="en-GB"/>
        </w:rPr>
      </w:pPr>
      <w:r>
        <w:rPr>
          <w:rFonts w:ascii="Times New Roman" w:hAnsi="Times New Roman"/>
          <w:lang w:val="en-GB"/>
        </w:rPr>
        <w:t>4.</w:t>
      </w:r>
      <w:r>
        <w:rPr>
          <w:rFonts w:ascii="Times New Roman" w:hAnsi="Times New Roman"/>
          <w:lang w:val="en-GB"/>
        </w:rPr>
        <w:tab/>
      </w:r>
      <w:r w:rsidR="00C07FF0" w:rsidRPr="00481582">
        <w:rPr>
          <w:rFonts w:ascii="Times New Roman" w:hAnsi="Times New Roman"/>
          <w:lang w:val="en-GB"/>
        </w:rPr>
        <w:t xml:space="preserve">[Exercise </w:t>
      </w:r>
      <w:r w:rsidR="00C07FF0">
        <w:rPr>
          <w:rFonts w:ascii="Times New Roman" w:hAnsi="Times New Roman"/>
          <w:lang w:val="en-GB"/>
        </w:rPr>
        <w:t>4</w:t>
      </w:r>
      <w:r w:rsidR="00C07FF0" w:rsidRPr="00481582">
        <w:rPr>
          <w:rFonts w:ascii="Times New Roman" w:hAnsi="Times New Roman"/>
          <w:lang w:val="en-GB"/>
        </w:rPr>
        <w:t xml:space="preserve"> of Ch.</w:t>
      </w:r>
      <w:r w:rsidR="00C07FF0">
        <w:rPr>
          <w:rFonts w:ascii="Times New Roman" w:hAnsi="Times New Roman"/>
          <w:lang w:val="en-GB"/>
        </w:rPr>
        <w:t>11</w:t>
      </w:r>
      <w:r w:rsidR="00C07FF0" w:rsidRPr="00481582">
        <w:rPr>
          <w:rFonts w:ascii="Times New Roman" w:hAnsi="Times New Roman"/>
          <w:lang w:val="en-GB"/>
        </w:rPr>
        <w:t xml:space="preserve"> spuRs]</w:t>
      </w:r>
    </w:p>
    <w:p w14:paraId="07C1F2F9" w14:textId="505D7C3B" w:rsidR="00481582" w:rsidRDefault="00481582" w:rsidP="00C07FF0">
      <w:pPr>
        <w:rPr>
          <w:rFonts w:ascii="Times New Roman" w:hAnsi="Times New Roman"/>
          <w:lang w:val="en-GB"/>
        </w:rPr>
      </w:pPr>
      <w:r w:rsidRPr="00481582">
        <w:rPr>
          <w:rFonts w:ascii="Times New Roman" w:hAnsi="Times New Roman"/>
          <w:lang w:val="en-GB"/>
        </w:rPr>
        <w:t>Consider</w:t>
      </w:r>
    </w:p>
    <w:p w14:paraId="272081DE" w14:textId="58372023" w:rsidR="00481582" w:rsidRDefault="00481582" w:rsidP="00481582">
      <w:pPr>
        <w:rPr>
          <w:rFonts w:ascii="Times New Roman" w:hAnsi="Times New Roman"/>
          <w:lang w:val="en-GB"/>
        </w:rPr>
      </w:pPr>
    </w:p>
    <w:p w14:paraId="52319A19" w14:textId="3B3AF366" w:rsidR="00481582" w:rsidRDefault="00481582" w:rsidP="00481582">
      <w:pPr>
        <w:rPr>
          <w:rFonts w:ascii="Times New Roman" w:hAnsi="Times New Roman"/>
          <w:lang w:val="en-GB"/>
        </w:rPr>
      </w:pPr>
      <w:r>
        <w:rPr>
          <w:rFonts w:ascii="Times New Roman" w:hAnsi="Times New Roman"/>
          <w:lang w:val="en-GB"/>
        </w:rPr>
        <w:tab/>
      </w:r>
      <m:oMath>
        <m:r>
          <w:rPr>
            <w:rFonts w:ascii="Cambria Math" w:hAnsi="Cambria Math"/>
            <w:lang w:val="en-GB"/>
          </w:rPr>
          <m:t>I=</m:t>
        </m:r>
        <m:nary>
          <m:naryPr>
            <m:limLoc m:val="undOvr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r>
              <w:rPr>
                <w:rFonts w:ascii="Cambria Math" w:hAnsi="Cambria Math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lang w:val="en-GB"/>
              </w:rPr>
              <m:t>1</m:t>
            </m:r>
          </m:sup>
          <m:e>
            <m:r>
              <w:rPr>
                <w:rFonts w:ascii="Cambria Math" w:hAnsi="Cambria Math"/>
                <w:lang w:val="en-GB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4</m:t>
                </m:r>
              </m:sup>
            </m:sSup>
          </m:e>
        </m:nary>
        <m:r>
          <w:rPr>
            <w:rFonts w:ascii="Cambria Math" w:hAnsi="Cambria Math"/>
            <w:lang w:val="en-GB"/>
          </w:rPr>
          <m:t>dx=1</m:t>
        </m:r>
      </m:oMath>
      <w:r>
        <w:rPr>
          <w:rFonts w:ascii="Times New Roman" w:hAnsi="Times New Roman"/>
          <w:lang w:val="en-GB"/>
        </w:rPr>
        <w:t>.</w:t>
      </w:r>
    </w:p>
    <w:p w14:paraId="771492C1" w14:textId="77777777" w:rsidR="00481582" w:rsidRDefault="00481582" w:rsidP="00481582">
      <w:pPr>
        <w:rPr>
          <w:rFonts w:ascii="Times New Roman" w:hAnsi="Times New Roman"/>
          <w:lang w:val="en-GB"/>
        </w:rPr>
      </w:pPr>
    </w:p>
    <w:p w14:paraId="12649B3B" w14:textId="068D916C" w:rsidR="00481582" w:rsidRDefault="00481582" w:rsidP="00481582">
      <w:pPr>
        <w:rPr>
          <w:rFonts w:ascii="Times New Roman" w:hAnsi="Times New Roman"/>
          <w:lang w:val="en-GB"/>
        </w:rPr>
      </w:pPr>
      <w:r w:rsidRPr="00481582">
        <w:rPr>
          <w:rFonts w:ascii="Times New Roman" w:hAnsi="Times New Roman"/>
          <w:lang w:val="en-GB"/>
        </w:rPr>
        <w:t xml:space="preserve">Let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T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 w:rsidRPr="00481582">
        <w:rPr>
          <w:rFonts w:ascii="Times New Roman" w:hAnsi="Times New Roman"/>
          <w:lang w:val="en-GB"/>
        </w:rPr>
        <w:t xml:space="preserve"> be the approximation to </w:t>
      </w:r>
      <m:oMath>
        <m:r>
          <w:rPr>
            <w:rFonts w:ascii="Cambria Math" w:hAnsi="Cambria Math"/>
            <w:lang w:val="en-GB"/>
          </w:rPr>
          <m:t>I</m:t>
        </m:r>
      </m:oMath>
      <w:r w:rsidRPr="00481582">
        <w:rPr>
          <w:rFonts w:ascii="Times New Roman" w:hAnsi="Times New Roman"/>
          <w:lang w:val="en-GB"/>
        </w:rPr>
        <w:t xml:space="preserve"> given by the trapezoid rule with a partition</w:t>
      </w:r>
      <w:r>
        <w:rPr>
          <w:rFonts w:ascii="Times New Roman" w:hAnsi="Times New Roman"/>
          <w:lang w:val="en-GB"/>
        </w:rPr>
        <w:t xml:space="preserve"> </w:t>
      </w:r>
      <w:r w:rsidRPr="00481582">
        <w:rPr>
          <w:rFonts w:ascii="Times New Roman" w:hAnsi="Times New Roman"/>
          <w:lang w:val="en-GB"/>
        </w:rPr>
        <w:t xml:space="preserve">of size </w:t>
      </w:r>
      <m:oMath>
        <m:r>
          <w:rPr>
            <w:rFonts w:ascii="Cambria Math" w:hAnsi="Cambria Math"/>
            <w:lang w:val="en-GB"/>
          </w:rPr>
          <m:t>n</m:t>
        </m:r>
      </m:oMath>
      <w:r w:rsidRPr="00481582">
        <w:rPr>
          <w:rFonts w:ascii="Times New Roman" w:hAnsi="Times New Roman"/>
          <w:lang w:val="en-GB"/>
        </w:rPr>
        <w:t xml:space="preserve"> and let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 w:rsidRPr="00481582">
        <w:rPr>
          <w:rFonts w:ascii="Times New Roman" w:hAnsi="Times New Roman"/>
          <w:lang w:val="en-GB"/>
        </w:rPr>
        <w:t xml:space="preserve"> be the approximation given by Simpson’s </w:t>
      </w:r>
      <w:r>
        <w:rPr>
          <w:rFonts w:ascii="Times New Roman" w:hAnsi="Times New Roman"/>
          <w:lang w:val="en-GB"/>
        </w:rPr>
        <w:t>1/3-</w:t>
      </w:r>
      <w:r w:rsidRPr="00481582">
        <w:rPr>
          <w:rFonts w:ascii="Times New Roman" w:hAnsi="Times New Roman"/>
          <w:lang w:val="en-GB"/>
        </w:rPr>
        <w:t>rule</w:t>
      </w:r>
      <w:r>
        <w:rPr>
          <w:rFonts w:ascii="Times New Roman" w:hAnsi="Times New Roman"/>
          <w:lang w:val="en-GB"/>
        </w:rPr>
        <w:t xml:space="preserve"> </w:t>
      </w:r>
      <w:r w:rsidRPr="00481582">
        <w:rPr>
          <w:rFonts w:ascii="Times New Roman" w:hAnsi="Times New Roman"/>
          <w:lang w:val="en-GB"/>
        </w:rPr>
        <w:t xml:space="preserve">with a partition of size </w:t>
      </w:r>
      <m:oMath>
        <m:r>
          <w:rPr>
            <w:rFonts w:ascii="Cambria Math" w:hAnsi="Cambria Math"/>
            <w:lang w:val="en-GB"/>
          </w:rPr>
          <m:t>n</m:t>
        </m:r>
      </m:oMath>
      <w:r w:rsidRPr="00481582">
        <w:rPr>
          <w:rFonts w:ascii="Times New Roman" w:hAnsi="Times New Roman"/>
          <w:lang w:val="en-GB"/>
        </w:rPr>
        <w:t>.</w:t>
      </w:r>
    </w:p>
    <w:p w14:paraId="25797447" w14:textId="4269A42A" w:rsidR="00481582" w:rsidRDefault="00481582" w:rsidP="00481582">
      <w:pPr>
        <w:rPr>
          <w:rFonts w:ascii="Times New Roman" w:hAnsi="Times New Roman"/>
          <w:lang w:val="en-GB"/>
        </w:rPr>
      </w:pPr>
      <w:r w:rsidRPr="00481582">
        <w:rPr>
          <w:rFonts w:ascii="Times New Roman" w:hAnsi="Times New Roman"/>
          <w:lang w:val="en-GB"/>
        </w:rPr>
        <w:t xml:space="preserve">Let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n</m:t>
            </m:r>
          </m:e>
          <m:sub>
            <m:r>
              <w:rPr>
                <w:rFonts w:ascii="Cambria Math" w:hAnsi="Cambria Math"/>
                <w:lang w:val="en-GB"/>
              </w:rPr>
              <m:t>T</m:t>
            </m:r>
          </m:sub>
        </m:sSub>
        <m:r>
          <w:rPr>
            <w:rFonts w:ascii="Cambria Math" w:hAnsi="Cambria Math"/>
            <w:lang w:val="en-GB"/>
          </w:rPr>
          <m:t>(ε)</m:t>
        </m:r>
      </m:oMath>
      <w:r w:rsidRPr="00481582">
        <w:rPr>
          <w:rFonts w:ascii="Times New Roman" w:hAnsi="Times New Roman"/>
          <w:lang w:val="en-GB"/>
        </w:rPr>
        <w:t xml:space="preserve"> be the smallest value of </w:t>
      </w:r>
      <m:oMath>
        <m:r>
          <w:rPr>
            <w:rFonts w:ascii="Cambria Math" w:hAnsi="Cambria Math"/>
            <w:lang w:val="en-GB"/>
          </w:rPr>
          <m:t>n</m:t>
        </m:r>
      </m:oMath>
      <w:r w:rsidRPr="00481582">
        <w:rPr>
          <w:rFonts w:ascii="Times New Roman" w:hAnsi="Times New Roman"/>
          <w:lang w:val="en-GB"/>
        </w:rPr>
        <w:t xml:space="preserve"> for which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n</m:t>
                </m:r>
              </m:sub>
            </m:sSub>
            <m:r>
              <w:rPr>
                <w:rFonts w:ascii="Cambria Math" w:hAnsi="Cambria Math"/>
                <w:lang w:val="en-GB"/>
              </w:rPr>
              <m:t>-I</m:t>
            </m:r>
          </m:e>
        </m:d>
        <m:r>
          <w:rPr>
            <w:rFonts w:ascii="Cambria Math" w:hAnsi="Cambria Math"/>
            <w:lang w:val="en-GB"/>
          </w:rPr>
          <m:t>≤ε</m:t>
        </m:r>
      </m:oMath>
      <w:r w:rsidRPr="00481582">
        <w:rPr>
          <w:rFonts w:ascii="Times New Roman" w:hAnsi="Times New Roman"/>
          <w:lang w:val="en-GB"/>
        </w:rPr>
        <w:t xml:space="preserve"> and let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n</m:t>
            </m:r>
          </m:e>
          <m:sub>
            <m:r>
              <w:rPr>
                <w:rFonts w:ascii="Cambria Math" w:hAnsi="Cambria Math"/>
                <w:lang w:val="en-GB"/>
              </w:rPr>
              <m:t>S</m:t>
            </m:r>
          </m:sub>
        </m:sSub>
        <m:r>
          <w:rPr>
            <w:rFonts w:ascii="Cambria Math" w:hAnsi="Cambria Math"/>
            <w:lang w:val="en-GB"/>
          </w:rPr>
          <m:t>(ε)</m:t>
        </m:r>
      </m:oMath>
      <w:r w:rsidRPr="00481582">
        <w:rPr>
          <w:rFonts w:ascii="Times New Roman" w:hAnsi="Times New Roman"/>
          <w:lang w:val="en-GB"/>
        </w:rPr>
        <w:t xml:space="preserve"> be</w:t>
      </w:r>
      <w:r>
        <w:rPr>
          <w:rFonts w:ascii="Times New Roman" w:hAnsi="Times New Roman"/>
          <w:lang w:val="en-GB"/>
        </w:rPr>
        <w:t xml:space="preserve"> </w:t>
      </w:r>
      <w:r w:rsidRPr="00481582">
        <w:rPr>
          <w:rFonts w:ascii="Times New Roman" w:hAnsi="Times New Roman"/>
          <w:lang w:val="en-GB"/>
        </w:rPr>
        <w:t xml:space="preserve">the smallest value of </w:t>
      </w:r>
      <m:oMath>
        <m:r>
          <w:rPr>
            <w:rFonts w:ascii="Cambria Math" w:hAnsi="Cambria Math"/>
            <w:lang w:val="en-GB"/>
          </w:rPr>
          <m:t>n</m:t>
        </m:r>
      </m:oMath>
      <w:r w:rsidRPr="00481582">
        <w:rPr>
          <w:rFonts w:ascii="Times New Roman" w:hAnsi="Times New Roman"/>
          <w:lang w:val="en-GB"/>
        </w:rPr>
        <w:t xml:space="preserve"> for which</w:t>
      </w:r>
      <w:r w:rsidR="00A37B7F">
        <w:rPr>
          <w:rFonts w:ascii="Times New Roman" w:hAnsi="Times New Roman"/>
          <w:lang w:val="en-GB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n</m:t>
                </m:r>
              </m:sub>
            </m:sSub>
            <m:r>
              <w:rPr>
                <w:rFonts w:ascii="Cambria Math" w:hAnsi="Cambria Math"/>
                <w:lang w:val="en-GB"/>
              </w:rPr>
              <m:t>-I</m:t>
            </m:r>
          </m:e>
        </m:d>
        <m:r>
          <w:rPr>
            <w:rFonts w:ascii="Cambria Math" w:hAnsi="Cambria Math"/>
            <w:lang w:val="en-GB"/>
          </w:rPr>
          <m:t>≤ε</m:t>
        </m:r>
      </m:oMath>
      <w:r w:rsidRPr="00481582">
        <w:rPr>
          <w:rFonts w:ascii="Times New Roman" w:hAnsi="Times New Roman"/>
          <w:lang w:val="en-GB"/>
        </w:rPr>
        <w:t xml:space="preserve">. Plot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n</m:t>
            </m:r>
          </m:e>
          <m:sub>
            <m:r>
              <w:rPr>
                <w:rFonts w:ascii="Cambria Math" w:hAnsi="Cambria Math"/>
                <w:lang w:val="en-GB"/>
              </w:rPr>
              <m:t>T</m:t>
            </m:r>
          </m:sub>
        </m:sSub>
        <m:r>
          <w:rPr>
            <w:rFonts w:ascii="Cambria Math" w:hAnsi="Cambria Math"/>
            <w:lang w:val="en-GB"/>
          </w:rPr>
          <m:t>(ε)</m:t>
        </m:r>
      </m:oMath>
      <w:r w:rsidRPr="00481582">
        <w:rPr>
          <w:rFonts w:ascii="Times New Roman" w:hAnsi="Times New Roman"/>
          <w:lang w:val="en-GB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n</m:t>
            </m:r>
          </m:e>
          <m:sub>
            <m:r>
              <w:rPr>
                <w:rFonts w:ascii="Cambria Math" w:hAnsi="Cambria Math"/>
                <w:lang w:val="en-GB"/>
              </w:rPr>
              <m:t>S</m:t>
            </m:r>
          </m:sub>
        </m:sSub>
        <m:r>
          <w:rPr>
            <w:rFonts w:ascii="Cambria Math" w:hAnsi="Cambria Math"/>
            <w:lang w:val="en-GB"/>
          </w:rPr>
          <m:t>(ε)</m:t>
        </m:r>
      </m:oMath>
      <w:r w:rsidRPr="00481582">
        <w:rPr>
          <w:rFonts w:ascii="Times New Roman" w:hAnsi="Times New Roman"/>
          <w:lang w:val="en-GB"/>
        </w:rPr>
        <w:t xml:space="preserve">  against</w:t>
      </w:r>
      <w:r>
        <w:rPr>
          <w:rFonts w:ascii="Times New Roman" w:hAnsi="Times New Roman"/>
          <w:lang w:val="en-GB"/>
        </w:rPr>
        <w:t xml:space="preserve"> </w:t>
      </w:r>
      <m:oMath>
        <m:r>
          <w:rPr>
            <w:rFonts w:ascii="Cambria Math" w:hAnsi="Cambria Math"/>
            <w:lang w:val="en-GB"/>
          </w:rPr>
          <m:t>ε</m:t>
        </m:r>
      </m:oMath>
      <w:r w:rsidRPr="00481582">
        <w:rPr>
          <w:rFonts w:ascii="Times New Roman" w:hAnsi="Times New Roman"/>
          <w:lang w:val="en-GB"/>
        </w:rPr>
        <w:t xml:space="preserve"> for</w:t>
      </w:r>
      <m:oMath>
        <m:r>
          <w:rPr>
            <w:rFonts w:ascii="Cambria Math" w:hAnsi="Cambria Math"/>
            <w:lang w:val="en-GB"/>
          </w:rPr>
          <m:t xml:space="preserve"> ε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-k</m:t>
            </m:r>
          </m:sup>
        </m:sSup>
      </m:oMath>
      <w:r w:rsidR="00A37B7F">
        <w:rPr>
          <w:rFonts w:ascii="Times New Roman" w:hAnsi="Times New Roman"/>
          <w:lang w:val="en-GB"/>
        </w:rPr>
        <w:t xml:space="preserve">, </w:t>
      </w:r>
      <m:oMath>
        <m:r>
          <w:rPr>
            <w:rFonts w:ascii="Cambria Math" w:hAnsi="Cambria Math"/>
            <w:lang w:val="en-GB"/>
          </w:rPr>
          <m:t>k=2,…,16</m:t>
        </m:r>
      </m:oMath>
      <w:r w:rsidR="003C00C9">
        <w:rPr>
          <w:rFonts w:ascii="Times New Roman" w:hAnsi="Times New Roman"/>
          <w:lang w:val="en-GB"/>
        </w:rPr>
        <w:t xml:space="preserve"> (see figure below)</w:t>
      </w:r>
      <w:r w:rsidRPr="00481582">
        <w:rPr>
          <w:rFonts w:ascii="Times New Roman" w:hAnsi="Times New Roman"/>
          <w:lang w:val="en-GB"/>
        </w:rPr>
        <w:t>.</w:t>
      </w:r>
    </w:p>
    <w:p w14:paraId="213CF7D6" w14:textId="01D84AE6" w:rsidR="00A37B7F" w:rsidRDefault="00A37B7F" w:rsidP="00A37B7F">
      <w:pPr>
        <w:rPr>
          <w:rFonts w:ascii="Times New Roman" w:hAnsi="Times New Roman"/>
          <w:lang w:val="en-GB"/>
        </w:rPr>
      </w:pPr>
      <w:r w:rsidRPr="00481582">
        <w:rPr>
          <w:rFonts w:ascii="Times New Roman" w:hAnsi="Times New Roman"/>
          <w:lang w:val="en-GB"/>
        </w:rPr>
        <w:t xml:space="preserve">Hint: </w:t>
      </w:r>
      <w:r>
        <w:rPr>
          <w:rFonts w:ascii="Times New Roman" w:hAnsi="Times New Roman"/>
          <w:lang w:val="en-GB"/>
        </w:rPr>
        <w:t>u</w:t>
      </w:r>
      <w:r w:rsidR="00B67098">
        <w:rPr>
          <w:rFonts w:ascii="Times New Roman" w:hAnsi="Times New Roman"/>
          <w:lang w:val="en-GB"/>
        </w:rPr>
        <w:t>se</w:t>
      </w:r>
      <w:r>
        <w:rPr>
          <w:rFonts w:ascii="Times New Roman" w:hAnsi="Times New Roman"/>
          <w:lang w:val="en-GB"/>
        </w:rPr>
        <w:t xml:space="preserve"> the R-functions </w:t>
      </w:r>
      <w:r w:rsidRPr="00A37B7F">
        <w:rPr>
          <w:rFonts w:ascii="Times New Roman" w:hAnsi="Times New Roman"/>
          <w:lang w:val="en-GB"/>
        </w:rPr>
        <w:t>"</w:t>
      </w:r>
      <w:r w:rsidRPr="00A37B7F">
        <w:rPr>
          <w:rFonts w:ascii="Courier New" w:hAnsi="Courier New" w:cs="Courier New"/>
          <w:b/>
          <w:bCs/>
          <w:lang w:val="en-GB"/>
        </w:rPr>
        <w:t>trapezoid.r</w:t>
      </w:r>
      <w:r w:rsidRPr="00A37B7F">
        <w:rPr>
          <w:rFonts w:ascii="Times New Roman" w:hAnsi="Times New Roman"/>
          <w:lang w:val="en-GB"/>
        </w:rPr>
        <w:t>"</w:t>
      </w:r>
      <w:r>
        <w:rPr>
          <w:rFonts w:ascii="Times New Roman" w:hAnsi="Times New Roman"/>
          <w:lang w:val="en-GB"/>
        </w:rPr>
        <w:t xml:space="preserve"> and </w:t>
      </w:r>
      <w:r w:rsidRPr="00A37B7F">
        <w:rPr>
          <w:rFonts w:ascii="Times New Roman" w:hAnsi="Times New Roman"/>
          <w:lang w:val="en-GB"/>
        </w:rPr>
        <w:t>"</w:t>
      </w:r>
      <w:r w:rsidRPr="00A37B7F">
        <w:rPr>
          <w:rFonts w:ascii="Courier New" w:hAnsi="Courier New" w:cs="Courier New"/>
          <w:b/>
          <w:bCs/>
          <w:lang w:val="en-GB"/>
        </w:rPr>
        <w:t>simpson_n.r</w:t>
      </w:r>
      <w:r w:rsidRPr="00A37B7F">
        <w:rPr>
          <w:rFonts w:ascii="Times New Roman" w:hAnsi="Times New Roman"/>
          <w:lang w:val="en-GB"/>
        </w:rPr>
        <w:t>"</w:t>
      </w:r>
      <w:r>
        <w:rPr>
          <w:rFonts w:ascii="Times New Roman" w:hAnsi="Times New Roman"/>
          <w:lang w:val="en-GB"/>
        </w:rPr>
        <w:t xml:space="preserve"> of the spuRs package</w:t>
      </w:r>
      <w:r w:rsidRPr="00481582">
        <w:rPr>
          <w:rFonts w:ascii="Times New Roman" w:hAnsi="Times New Roman"/>
          <w:lang w:val="en-GB"/>
        </w:rPr>
        <w:t>.</w:t>
      </w:r>
    </w:p>
    <w:p w14:paraId="51E03423" w14:textId="09492400" w:rsidR="00A37B7F" w:rsidRPr="000365D0" w:rsidRDefault="00B67098" w:rsidP="00481582">
      <w:pPr>
        <w:rPr>
          <w:rFonts w:ascii="Times New Roman" w:hAnsi="Times New Roman"/>
          <w:lang w:val="en-GB"/>
        </w:rPr>
      </w:pPr>
      <w:r w:rsidRPr="00B67098">
        <w:rPr>
          <w:rFonts w:ascii="Times New Roman" w:hAnsi="Times New Roman"/>
          <w:noProof/>
          <w:lang w:val="en-GB"/>
        </w:rPr>
        <w:drawing>
          <wp:inline distT="0" distB="0" distL="0" distR="0" wp14:anchorId="5BE63397" wp14:editId="4FFF2C43">
            <wp:extent cx="5733415" cy="295529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3415" cy="295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37B7F" w:rsidRPr="000365D0" w:rsidSect="006205F1">
      <w:pgSz w:w="11909" w:h="16834" w:code="9"/>
      <w:pgMar w:top="851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B4F10AB"/>
    <w:multiLevelType w:val="hybridMultilevel"/>
    <w:tmpl w:val="55EA8D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8B36F9"/>
    <w:multiLevelType w:val="hybridMultilevel"/>
    <w:tmpl w:val="5016AFE2"/>
    <w:lvl w:ilvl="0" w:tplc="08090001">
      <w:start w:val="1"/>
      <w:numFmt w:val="bullet"/>
      <w:lvlText w:val=""/>
      <w:lvlJc w:val="left"/>
      <w:pPr>
        <w:ind w:left="783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2" w15:restartNumberingAfterBreak="0">
    <w:nsid w:val="100240D4"/>
    <w:multiLevelType w:val="hybridMultilevel"/>
    <w:tmpl w:val="664012A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1361B9"/>
    <w:multiLevelType w:val="hybridMultilevel"/>
    <w:tmpl w:val="461ABB3C"/>
    <w:lvl w:ilvl="0" w:tplc="9232F4C8">
      <w:start w:val="1"/>
      <w:numFmt w:val="lowerLetter"/>
      <w:lvlText w:val="%1."/>
      <w:lvlJc w:val="left"/>
      <w:pPr>
        <w:ind w:left="-207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4" w15:restartNumberingAfterBreak="0">
    <w:nsid w:val="187C00FC"/>
    <w:multiLevelType w:val="hybridMultilevel"/>
    <w:tmpl w:val="C61840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AD129A"/>
    <w:multiLevelType w:val="hybridMultilevel"/>
    <w:tmpl w:val="DDB6243C"/>
    <w:lvl w:ilvl="0" w:tplc="C2E0ABD6">
      <w:start w:val="1"/>
      <w:numFmt w:val="lowerLetter"/>
      <w:lvlText w:val="%1."/>
      <w:lvlJc w:val="left"/>
      <w:pPr>
        <w:ind w:left="-20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6" w15:restartNumberingAfterBreak="0">
    <w:nsid w:val="398F74CF"/>
    <w:multiLevelType w:val="hybridMultilevel"/>
    <w:tmpl w:val="C0AC1468"/>
    <w:lvl w:ilvl="0" w:tplc="11DEB456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7" w15:restartNumberingAfterBreak="0">
    <w:nsid w:val="41DB431B"/>
    <w:multiLevelType w:val="hybridMultilevel"/>
    <w:tmpl w:val="AD44B524"/>
    <w:lvl w:ilvl="0" w:tplc="CD0A965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CAA3256"/>
    <w:multiLevelType w:val="hybridMultilevel"/>
    <w:tmpl w:val="9A8C7D7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5905812"/>
    <w:multiLevelType w:val="hybridMultilevel"/>
    <w:tmpl w:val="5858A60C"/>
    <w:lvl w:ilvl="0" w:tplc="D3E82A76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9" w:hanging="360"/>
      </w:pPr>
    </w:lvl>
    <w:lvl w:ilvl="2" w:tplc="0809001B" w:tentative="1">
      <w:start w:val="1"/>
      <w:numFmt w:val="lowerRoman"/>
      <w:lvlText w:val="%3."/>
      <w:lvlJc w:val="right"/>
      <w:pPr>
        <w:ind w:left="949" w:hanging="180"/>
      </w:pPr>
    </w:lvl>
    <w:lvl w:ilvl="3" w:tplc="0809000F" w:tentative="1">
      <w:start w:val="1"/>
      <w:numFmt w:val="decimal"/>
      <w:lvlText w:val="%4."/>
      <w:lvlJc w:val="left"/>
      <w:pPr>
        <w:ind w:left="1669" w:hanging="360"/>
      </w:pPr>
    </w:lvl>
    <w:lvl w:ilvl="4" w:tplc="08090019" w:tentative="1">
      <w:start w:val="1"/>
      <w:numFmt w:val="lowerLetter"/>
      <w:lvlText w:val="%5."/>
      <w:lvlJc w:val="left"/>
      <w:pPr>
        <w:ind w:left="2389" w:hanging="360"/>
      </w:pPr>
    </w:lvl>
    <w:lvl w:ilvl="5" w:tplc="0809001B" w:tentative="1">
      <w:start w:val="1"/>
      <w:numFmt w:val="lowerRoman"/>
      <w:lvlText w:val="%6."/>
      <w:lvlJc w:val="right"/>
      <w:pPr>
        <w:ind w:left="3109" w:hanging="180"/>
      </w:pPr>
    </w:lvl>
    <w:lvl w:ilvl="6" w:tplc="0809000F" w:tentative="1">
      <w:start w:val="1"/>
      <w:numFmt w:val="decimal"/>
      <w:lvlText w:val="%7."/>
      <w:lvlJc w:val="left"/>
      <w:pPr>
        <w:ind w:left="3829" w:hanging="360"/>
      </w:pPr>
    </w:lvl>
    <w:lvl w:ilvl="7" w:tplc="08090019" w:tentative="1">
      <w:start w:val="1"/>
      <w:numFmt w:val="lowerLetter"/>
      <w:lvlText w:val="%8."/>
      <w:lvlJc w:val="left"/>
      <w:pPr>
        <w:ind w:left="4549" w:hanging="360"/>
      </w:pPr>
    </w:lvl>
    <w:lvl w:ilvl="8" w:tplc="0809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10" w15:restartNumberingAfterBreak="0">
    <w:nsid w:val="7D5037A8"/>
    <w:multiLevelType w:val="hybridMultilevel"/>
    <w:tmpl w:val="CB30857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6"/>
  </w:num>
  <w:num w:numId="3">
    <w:abstractNumId w:val="10"/>
  </w:num>
  <w:num w:numId="4">
    <w:abstractNumId w:val="4"/>
  </w:num>
  <w:num w:numId="5">
    <w:abstractNumId w:val="0"/>
  </w:num>
  <w:num w:numId="6">
    <w:abstractNumId w:val="7"/>
  </w:num>
  <w:num w:numId="7">
    <w:abstractNumId w:val="1"/>
  </w:num>
  <w:num w:numId="8">
    <w:abstractNumId w:val="3"/>
  </w:num>
  <w:num w:numId="9">
    <w:abstractNumId w:val="5"/>
  </w:num>
  <w:num w:numId="10">
    <w:abstractNumId w:val="8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hyphenationZone w:val="425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300DE"/>
    <w:rsid w:val="000101DC"/>
    <w:rsid w:val="00016E68"/>
    <w:rsid w:val="000307D0"/>
    <w:rsid w:val="000365D0"/>
    <w:rsid w:val="00040894"/>
    <w:rsid w:val="00060710"/>
    <w:rsid w:val="00063A8E"/>
    <w:rsid w:val="00064FF7"/>
    <w:rsid w:val="00070860"/>
    <w:rsid w:val="00076E58"/>
    <w:rsid w:val="000A010D"/>
    <w:rsid w:val="000A218C"/>
    <w:rsid w:val="000A540D"/>
    <w:rsid w:val="000A79FF"/>
    <w:rsid w:val="000C31A0"/>
    <w:rsid w:val="000C415A"/>
    <w:rsid w:val="000C6471"/>
    <w:rsid w:val="000D0796"/>
    <w:rsid w:val="000D5710"/>
    <w:rsid w:val="000E57CC"/>
    <w:rsid w:val="000E69A8"/>
    <w:rsid w:val="000F1787"/>
    <w:rsid w:val="00105501"/>
    <w:rsid w:val="001127AD"/>
    <w:rsid w:val="00113176"/>
    <w:rsid w:val="001145B3"/>
    <w:rsid w:val="00114674"/>
    <w:rsid w:val="0012555D"/>
    <w:rsid w:val="0014337D"/>
    <w:rsid w:val="0014418E"/>
    <w:rsid w:val="00144747"/>
    <w:rsid w:val="001511C2"/>
    <w:rsid w:val="00180CC0"/>
    <w:rsid w:val="00191D65"/>
    <w:rsid w:val="00191E0E"/>
    <w:rsid w:val="00192AFD"/>
    <w:rsid w:val="001B6CA4"/>
    <w:rsid w:val="001C6794"/>
    <w:rsid w:val="001F1031"/>
    <w:rsid w:val="001F4C51"/>
    <w:rsid w:val="001F6D8E"/>
    <w:rsid w:val="00203BE7"/>
    <w:rsid w:val="00210198"/>
    <w:rsid w:val="0022080E"/>
    <w:rsid w:val="00222507"/>
    <w:rsid w:val="00223867"/>
    <w:rsid w:val="0023004D"/>
    <w:rsid w:val="00234B48"/>
    <w:rsid w:val="002464C1"/>
    <w:rsid w:val="00254EF3"/>
    <w:rsid w:val="00262A61"/>
    <w:rsid w:val="00292693"/>
    <w:rsid w:val="002929EA"/>
    <w:rsid w:val="002A06D9"/>
    <w:rsid w:val="002A4AA5"/>
    <w:rsid w:val="002B5006"/>
    <w:rsid w:val="002D2289"/>
    <w:rsid w:val="002D2D24"/>
    <w:rsid w:val="002D375B"/>
    <w:rsid w:val="002D73C2"/>
    <w:rsid w:val="002D7B32"/>
    <w:rsid w:val="00302512"/>
    <w:rsid w:val="00303CAD"/>
    <w:rsid w:val="00310198"/>
    <w:rsid w:val="003116AB"/>
    <w:rsid w:val="00333B6B"/>
    <w:rsid w:val="00335965"/>
    <w:rsid w:val="0034081A"/>
    <w:rsid w:val="00345350"/>
    <w:rsid w:val="00346CF1"/>
    <w:rsid w:val="00347FB9"/>
    <w:rsid w:val="00350BCD"/>
    <w:rsid w:val="00360E74"/>
    <w:rsid w:val="00367FA1"/>
    <w:rsid w:val="003A0668"/>
    <w:rsid w:val="003B2689"/>
    <w:rsid w:val="003B27FF"/>
    <w:rsid w:val="003C00C9"/>
    <w:rsid w:val="003C3E07"/>
    <w:rsid w:val="003D6782"/>
    <w:rsid w:val="003E07EE"/>
    <w:rsid w:val="003E6128"/>
    <w:rsid w:val="003F526D"/>
    <w:rsid w:val="004143A7"/>
    <w:rsid w:val="00420CE6"/>
    <w:rsid w:val="00423EA5"/>
    <w:rsid w:val="0042476A"/>
    <w:rsid w:val="004272D2"/>
    <w:rsid w:val="00432D19"/>
    <w:rsid w:val="0043357C"/>
    <w:rsid w:val="0045396B"/>
    <w:rsid w:val="00453D74"/>
    <w:rsid w:val="00472AD5"/>
    <w:rsid w:val="004760B9"/>
    <w:rsid w:val="00481582"/>
    <w:rsid w:val="00483643"/>
    <w:rsid w:val="00487C19"/>
    <w:rsid w:val="00490853"/>
    <w:rsid w:val="00491054"/>
    <w:rsid w:val="00492BF8"/>
    <w:rsid w:val="00495844"/>
    <w:rsid w:val="004A3D89"/>
    <w:rsid w:val="004B06FB"/>
    <w:rsid w:val="004B2341"/>
    <w:rsid w:val="004B235C"/>
    <w:rsid w:val="004B69D4"/>
    <w:rsid w:val="004C1F13"/>
    <w:rsid w:val="004D6500"/>
    <w:rsid w:val="004F18C5"/>
    <w:rsid w:val="004F6771"/>
    <w:rsid w:val="004F718E"/>
    <w:rsid w:val="004F7918"/>
    <w:rsid w:val="005028E0"/>
    <w:rsid w:val="00514B25"/>
    <w:rsid w:val="0051793B"/>
    <w:rsid w:val="005300DE"/>
    <w:rsid w:val="00531EA5"/>
    <w:rsid w:val="00544026"/>
    <w:rsid w:val="005511A6"/>
    <w:rsid w:val="005553E7"/>
    <w:rsid w:val="0056612A"/>
    <w:rsid w:val="00566F37"/>
    <w:rsid w:val="0057051D"/>
    <w:rsid w:val="00572511"/>
    <w:rsid w:val="0058051F"/>
    <w:rsid w:val="00581A15"/>
    <w:rsid w:val="00586F78"/>
    <w:rsid w:val="005933C0"/>
    <w:rsid w:val="005948D5"/>
    <w:rsid w:val="005965FC"/>
    <w:rsid w:val="00597447"/>
    <w:rsid w:val="005A6671"/>
    <w:rsid w:val="005B43EA"/>
    <w:rsid w:val="005C006E"/>
    <w:rsid w:val="005C1172"/>
    <w:rsid w:val="005C7A88"/>
    <w:rsid w:val="005D54DA"/>
    <w:rsid w:val="005D7EBB"/>
    <w:rsid w:val="005E10A5"/>
    <w:rsid w:val="005F277B"/>
    <w:rsid w:val="005F3788"/>
    <w:rsid w:val="005F3D52"/>
    <w:rsid w:val="005F487D"/>
    <w:rsid w:val="005F6DF6"/>
    <w:rsid w:val="0061669B"/>
    <w:rsid w:val="006205F1"/>
    <w:rsid w:val="00621D5F"/>
    <w:rsid w:val="006260C4"/>
    <w:rsid w:val="00640067"/>
    <w:rsid w:val="00644FF6"/>
    <w:rsid w:val="00647B0E"/>
    <w:rsid w:val="006528DE"/>
    <w:rsid w:val="006630C8"/>
    <w:rsid w:val="0066748E"/>
    <w:rsid w:val="006707E1"/>
    <w:rsid w:val="00673F25"/>
    <w:rsid w:val="00676DC5"/>
    <w:rsid w:val="00681D3E"/>
    <w:rsid w:val="00682E67"/>
    <w:rsid w:val="00685481"/>
    <w:rsid w:val="0069180F"/>
    <w:rsid w:val="00692D6F"/>
    <w:rsid w:val="006A2A7C"/>
    <w:rsid w:val="006B355E"/>
    <w:rsid w:val="006C0854"/>
    <w:rsid w:val="006C29DD"/>
    <w:rsid w:val="006C3049"/>
    <w:rsid w:val="006C7683"/>
    <w:rsid w:val="006D1FEF"/>
    <w:rsid w:val="006E54D5"/>
    <w:rsid w:val="00701BCB"/>
    <w:rsid w:val="0071337E"/>
    <w:rsid w:val="00726E40"/>
    <w:rsid w:val="007458DA"/>
    <w:rsid w:val="00746456"/>
    <w:rsid w:val="007542C4"/>
    <w:rsid w:val="007614CC"/>
    <w:rsid w:val="00763ABE"/>
    <w:rsid w:val="00763BE0"/>
    <w:rsid w:val="00765E29"/>
    <w:rsid w:val="007948BA"/>
    <w:rsid w:val="0079510D"/>
    <w:rsid w:val="0079669B"/>
    <w:rsid w:val="007E08CA"/>
    <w:rsid w:val="007E0F72"/>
    <w:rsid w:val="007E5B37"/>
    <w:rsid w:val="007E6782"/>
    <w:rsid w:val="00800641"/>
    <w:rsid w:val="00801FEB"/>
    <w:rsid w:val="008065B2"/>
    <w:rsid w:val="00812ECF"/>
    <w:rsid w:val="00813BDF"/>
    <w:rsid w:val="008177BB"/>
    <w:rsid w:val="00820289"/>
    <w:rsid w:val="00824BD6"/>
    <w:rsid w:val="00826320"/>
    <w:rsid w:val="0083335C"/>
    <w:rsid w:val="008349A3"/>
    <w:rsid w:val="0084767C"/>
    <w:rsid w:val="00872719"/>
    <w:rsid w:val="00886008"/>
    <w:rsid w:val="008974DF"/>
    <w:rsid w:val="00897FDA"/>
    <w:rsid w:val="00897FEA"/>
    <w:rsid w:val="008A0511"/>
    <w:rsid w:val="008A57C2"/>
    <w:rsid w:val="008A7A2A"/>
    <w:rsid w:val="008C05E9"/>
    <w:rsid w:val="008C6D09"/>
    <w:rsid w:val="008D42E1"/>
    <w:rsid w:val="008D5DDA"/>
    <w:rsid w:val="008E7ACD"/>
    <w:rsid w:val="008E7C93"/>
    <w:rsid w:val="008F1482"/>
    <w:rsid w:val="008F243A"/>
    <w:rsid w:val="0090104C"/>
    <w:rsid w:val="00901A38"/>
    <w:rsid w:val="00902376"/>
    <w:rsid w:val="009023DD"/>
    <w:rsid w:val="00904827"/>
    <w:rsid w:val="009227D0"/>
    <w:rsid w:val="00926389"/>
    <w:rsid w:val="00934865"/>
    <w:rsid w:val="00934ED7"/>
    <w:rsid w:val="00936517"/>
    <w:rsid w:val="00936DDE"/>
    <w:rsid w:val="00937BCB"/>
    <w:rsid w:val="009447BA"/>
    <w:rsid w:val="0094614C"/>
    <w:rsid w:val="0095087C"/>
    <w:rsid w:val="00950C06"/>
    <w:rsid w:val="0095190C"/>
    <w:rsid w:val="009648A9"/>
    <w:rsid w:val="0097463A"/>
    <w:rsid w:val="00987388"/>
    <w:rsid w:val="009932D6"/>
    <w:rsid w:val="00997F97"/>
    <w:rsid w:val="009A358B"/>
    <w:rsid w:val="009A5E81"/>
    <w:rsid w:val="009A7C4A"/>
    <w:rsid w:val="009B4D33"/>
    <w:rsid w:val="009C4626"/>
    <w:rsid w:val="009D3060"/>
    <w:rsid w:val="009E12C9"/>
    <w:rsid w:val="009E6ECE"/>
    <w:rsid w:val="009F3B7E"/>
    <w:rsid w:val="00A06A9C"/>
    <w:rsid w:val="00A0756C"/>
    <w:rsid w:val="00A17E1F"/>
    <w:rsid w:val="00A236D3"/>
    <w:rsid w:val="00A25903"/>
    <w:rsid w:val="00A31C01"/>
    <w:rsid w:val="00A37B7F"/>
    <w:rsid w:val="00A40F62"/>
    <w:rsid w:val="00A6255D"/>
    <w:rsid w:val="00A84BBF"/>
    <w:rsid w:val="00A87ED9"/>
    <w:rsid w:val="00AA0668"/>
    <w:rsid w:val="00AA2C51"/>
    <w:rsid w:val="00AB0695"/>
    <w:rsid w:val="00AB4DFA"/>
    <w:rsid w:val="00AC6C6D"/>
    <w:rsid w:val="00AD300A"/>
    <w:rsid w:val="00AD3666"/>
    <w:rsid w:val="00AF183B"/>
    <w:rsid w:val="00B01925"/>
    <w:rsid w:val="00B046A6"/>
    <w:rsid w:val="00B128A7"/>
    <w:rsid w:val="00B15351"/>
    <w:rsid w:val="00B2210E"/>
    <w:rsid w:val="00B2213B"/>
    <w:rsid w:val="00B2706D"/>
    <w:rsid w:val="00B33BE9"/>
    <w:rsid w:val="00B37D48"/>
    <w:rsid w:val="00B549F5"/>
    <w:rsid w:val="00B616C3"/>
    <w:rsid w:val="00B63ABF"/>
    <w:rsid w:val="00B67098"/>
    <w:rsid w:val="00B67E90"/>
    <w:rsid w:val="00B70D51"/>
    <w:rsid w:val="00B7144C"/>
    <w:rsid w:val="00B7230A"/>
    <w:rsid w:val="00B74D52"/>
    <w:rsid w:val="00B843EB"/>
    <w:rsid w:val="00B912E0"/>
    <w:rsid w:val="00B91EB1"/>
    <w:rsid w:val="00BB3D13"/>
    <w:rsid w:val="00BB5E34"/>
    <w:rsid w:val="00BB725B"/>
    <w:rsid w:val="00BB7BEE"/>
    <w:rsid w:val="00BD2EB3"/>
    <w:rsid w:val="00BD5899"/>
    <w:rsid w:val="00BD6A4C"/>
    <w:rsid w:val="00BD6D8E"/>
    <w:rsid w:val="00BE0A07"/>
    <w:rsid w:val="00BE773F"/>
    <w:rsid w:val="00BF02B4"/>
    <w:rsid w:val="00BF0C3D"/>
    <w:rsid w:val="00BF499A"/>
    <w:rsid w:val="00C02187"/>
    <w:rsid w:val="00C063E0"/>
    <w:rsid w:val="00C07FF0"/>
    <w:rsid w:val="00C211F4"/>
    <w:rsid w:val="00C21A1E"/>
    <w:rsid w:val="00C33EB5"/>
    <w:rsid w:val="00C3595C"/>
    <w:rsid w:val="00C45551"/>
    <w:rsid w:val="00C5122B"/>
    <w:rsid w:val="00C54908"/>
    <w:rsid w:val="00C6033B"/>
    <w:rsid w:val="00C839F2"/>
    <w:rsid w:val="00C8604C"/>
    <w:rsid w:val="00C87D0F"/>
    <w:rsid w:val="00C90F57"/>
    <w:rsid w:val="00C93C07"/>
    <w:rsid w:val="00C971A4"/>
    <w:rsid w:val="00CA4A73"/>
    <w:rsid w:val="00CB13A4"/>
    <w:rsid w:val="00CC1E17"/>
    <w:rsid w:val="00CC25AB"/>
    <w:rsid w:val="00CC5BB0"/>
    <w:rsid w:val="00CC61C9"/>
    <w:rsid w:val="00CE0E05"/>
    <w:rsid w:val="00CE2802"/>
    <w:rsid w:val="00CE396B"/>
    <w:rsid w:val="00CE3B89"/>
    <w:rsid w:val="00CF53D2"/>
    <w:rsid w:val="00D060CE"/>
    <w:rsid w:val="00D12195"/>
    <w:rsid w:val="00D14C66"/>
    <w:rsid w:val="00D23769"/>
    <w:rsid w:val="00D27B9C"/>
    <w:rsid w:val="00D31F64"/>
    <w:rsid w:val="00D410E2"/>
    <w:rsid w:val="00D42FFA"/>
    <w:rsid w:val="00D45471"/>
    <w:rsid w:val="00D51B37"/>
    <w:rsid w:val="00D52EBD"/>
    <w:rsid w:val="00D60FFA"/>
    <w:rsid w:val="00D63663"/>
    <w:rsid w:val="00D64DBE"/>
    <w:rsid w:val="00D73C89"/>
    <w:rsid w:val="00D76CDA"/>
    <w:rsid w:val="00D821AA"/>
    <w:rsid w:val="00D8671D"/>
    <w:rsid w:val="00D97F47"/>
    <w:rsid w:val="00DA1F1C"/>
    <w:rsid w:val="00DA241D"/>
    <w:rsid w:val="00DB226A"/>
    <w:rsid w:val="00DB4028"/>
    <w:rsid w:val="00DC7194"/>
    <w:rsid w:val="00DD49DB"/>
    <w:rsid w:val="00DE699D"/>
    <w:rsid w:val="00DE7F8B"/>
    <w:rsid w:val="00E069AA"/>
    <w:rsid w:val="00E37DEB"/>
    <w:rsid w:val="00E43542"/>
    <w:rsid w:val="00E43D07"/>
    <w:rsid w:val="00E50EFC"/>
    <w:rsid w:val="00E558C2"/>
    <w:rsid w:val="00E56E2F"/>
    <w:rsid w:val="00E82BE1"/>
    <w:rsid w:val="00E87D44"/>
    <w:rsid w:val="00E913FB"/>
    <w:rsid w:val="00E96EBC"/>
    <w:rsid w:val="00E96EBF"/>
    <w:rsid w:val="00EA4B0C"/>
    <w:rsid w:val="00EA4EDB"/>
    <w:rsid w:val="00EB5164"/>
    <w:rsid w:val="00EB633A"/>
    <w:rsid w:val="00EC3C41"/>
    <w:rsid w:val="00EC7415"/>
    <w:rsid w:val="00EE08C0"/>
    <w:rsid w:val="00EE40B6"/>
    <w:rsid w:val="00EE429B"/>
    <w:rsid w:val="00EE50CD"/>
    <w:rsid w:val="00EF2925"/>
    <w:rsid w:val="00F041E3"/>
    <w:rsid w:val="00F049C7"/>
    <w:rsid w:val="00F31DA1"/>
    <w:rsid w:val="00F4120E"/>
    <w:rsid w:val="00F470DD"/>
    <w:rsid w:val="00F504AB"/>
    <w:rsid w:val="00F55A9B"/>
    <w:rsid w:val="00F61CD6"/>
    <w:rsid w:val="00F670AE"/>
    <w:rsid w:val="00F70E5E"/>
    <w:rsid w:val="00F739BC"/>
    <w:rsid w:val="00F77572"/>
    <w:rsid w:val="00F80046"/>
    <w:rsid w:val="00F94FBD"/>
    <w:rsid w:val="00F96B39"/>
    <w:rsid w:val="00FA151C"/>
    <w:rsid w:val="00FA3DB6"/>
    <w:rsid w:val="00FA73AD"/>
    <w:rsid w:val="00FA7977"/>
    <w:rsid w:val="00FB1E4C"/>
    <w:rsid w:val="00FB3B78"/>
    <w:rsid w:val="00FC2EDF"/>
    <w:rsid w:val="00FC5C7F"/>
    <w:rsid w:val="00FC62E0"/>
    <w:rsid w:val="00FE5B3C"/>
    <w:rsid w:val="00FF4A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038A2D"/>
  <w15:docId w15:val="{49748585-77CB-4F73-933B-0567A7634D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="Times New Roman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300D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300DE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300DE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300DE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300DE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300DE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300DE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300DE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300DE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300DE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300DE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300DE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300DE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300DE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300DE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300DE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300DE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300DE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300DE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5300DE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5300DE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5300DE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5300DE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5300DE"/>
    <w:rPr>
      <w:b/>
      <w:bCs/>
    </w:rPr>
  </w:style>
  <w:style w:type="character" w:styleId="Emphasis">
    <w:name w:val="Emphasis"/>
    <w:basedOn w:val="DefaultParagraphFont"/>
    <w:uiPriority w:val="20"/>
    <w:qFormat/>
    <w:rsid w:val="005300DE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5300DE"/>
    <w:rPr>
      <w:szCs w:val="32"/>
    </w:rPr>
  </w:style>
  <w:style w:type="paragraph" w:styleId="ListParagraph">
    <w:name w:val="List Paragraph"/>
    <w:basedOn w:val="Normal"/>
    <w:uiPriority w:val="34"/>
    <w:qFormat/>
    <w:rsid w:val="005300DE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5300DE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5300DE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300DE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300DE"/>
    <w:rPr>
      <w:b/>
      <w:i/>
      <w:sz w:val="24"/>
    </w:rPr>
  </w:style>
  <w:style w:type="character" w:styleId="SubtleEmphasis">
    <w:name w:val="Subtle Emphasis"/>
    <w:uiPriority w:val="19"/>
    <w:qFormat/>
    <w:rsid w:val="005300DE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5300DE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5300DE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5300DE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5300DE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300DE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61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128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D27B9C"/>
    <w:rPr>
      <w:rFonts w:ascii="Courier" w:hAnsi="Courier" w:cs="Courier"/>
    </w:rPr>
  </w:style>
  <w:style w:type="character" w:customStyle="1" w:styleId="MATLAB">
    <w:name w:val="MATLAB"/>
    <w:basedOn w:val="DefaultParagraphFont"/>
    <w:uiPriority w:val="1"/>
    <w:qFormat/>
    <w:rsid w:val="002929EA"/>
    <w:rPr>
      <w:rFonts w:ascii="Courier New" w:hAnsi="Courier New"/>
      <w:b/>
      <w:color w:val="1F497D" w:themeColor="text2"/>
      <w:lang w:val="nl-NL"/>
    </w:rPr>
  </w:style>
  <w:style w:type="table" w:styleId="TableGrid">
    <w:name w:val="Table Grid"/>
    <w:basedOn w:val="TableNormal"/>
    <w:uiPriority w:val="59"/>
    <w:rsid w:val="00EC741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F3B7E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33596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335965"/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gd15mcfceub">
    <w:name w:val="gd15mcfceub"/>
    <w:basedOn w:val="DefaultParagraphFont"/>
    <w:rsid w:val="0033596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88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9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71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3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11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628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26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546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52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31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29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83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14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3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34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e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e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C7D6E7-FA22-4420-9A1E-662853793B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</TotalTime>
  <Pages>4</Pages>
  <Words>822</Words>
  <Characters>4690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eit van Amsterdam</Company>
  <LinksUpToDate>false</LinksUpToDate>
  <CharactersWithSpaces>5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iersbergen, Noud van</dc:creator>
  <cp:lastModifiedBy>Vu The Doan</cp:lastModifiedBy>
  <cp:revision>120</cp:revision>
  <cp:lastPrinted>2017-05-14T20:09:00Z</cp:lastPrinted>
  <dcterms:created xsi:type="dcterms:W3CDTF">2012-05-03T08:32:00Z</dcterms:created>
  <dcterms:modified xsi:type="dcterms:W3CDTF">2021-05-10T08:35:00Z</dcterms:modified>
</cp:coreProperties>
</file>